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ms-powerpoint.presentation.macroEnabled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vbaProject.bin" ContentType="application/vnd.ms-office.vbaPro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4"/>
  </p:sldMasterIdLst>
  <p:notesMasterIdLst>
    <p:notesMasterId r:id="rId20"/>
  </p:notesMasterIdLst>
  <p:handoutMasterIdLst>
    <p:handoutMasterId r:id="rId21"/>
  </p:handoutMasterIdLst>
  <p:sldIdLst>
    <p:sldId id="483" r:id="rId5"/>
    <p:sldId id="487" r:id="rId6"/>
    <p:sldId id="491" r:id="rId7"/>
    <p:sldId id="495" r:id="rId8"/>
    <p:sldId id="496" r:id="rId9"/>
    <p:sldId id="497" r:id="rId10"/>
    <p:sldId id="498" r:id="rId11"/>
    <p:sldId id="499" r:id="rId12"/>
    <p:sldId id="500" r:id="rId13"/>
    <p:sldId id="505" r:id="rId14"/>
    <p:sldId id="501" r:id="rId15"/>
    <p:sldId id="502" r:id="rId16"/>
    <p:sldId id="503" r:id="rId17"/>
    <p:sldId id="504" r:id="rId18"/>
    <p:sldId id="506" r:id="rId19"/>
  </p:sldIdLst>
  <p:sldSz cx="9144000" cy="6858000" type="screen4x3"/>
  <p:notesSz cx="6858000" cy="90773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144">
          <p15:clr>
            <a:srgbClr val="A4A3A4"/>
          </p15:clr>
        </p15:guide>
        <p15:guide id="3" pos="4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C84700"/>
    <a:srgbClr val="C44B00"/>
    <a:srgbClr val="CA4F00"/>
    <a:srgbClr val="C84F00"/>
    <a:srgbClr val="C44F00"/>
    <a:srgbClr val="B84A00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53" autoAdjust="0"/>
    <p:restoredTop sz="94700" autoAdjust="0"/>
  </p:normalViewPr>
  <p:slideViewPr>
    <p:cSldViewPr>
      <p:cViewPr varScale="1">
        <p:scale>
          <a:sx n="63" d="100"/>
          <a:sy n="63" d="100"/>
        </p:scale>
        <p:origin x="1324" y="32"/>
      </p:cViewPr>
      <p:guideLst>
        <p:guide orient="horz" pos="528"/>
        <p:guide pos="144"/>
        <p:guide pos="4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Relationship Id="rId27" Type="http://schemas.microsoft.com/office/2006/relationships/vbaProject" Target="vbaProject.bin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mith, Douglas" userId="dcf2a658-b667-4263-a752-bb4d1c9aad5f" providerId="ADAL" clId="{E764D0D4-7347-43BC-A7C6-97099F1CAC95}"/>
    <pc:docChg chg="undo custSel addSld modSld">
      <pc:chgData name="Smith, Douglas" userId="dcf2a658-b667-4263-a752-bb4d1c9aad5f" providerId="ADAL" clId="{E764D0D4-7347-43BC-A7C6-97099F1CAC95}" dt="2020-10-07T15:36:28.438" v="981" actId="14100"/>
      <pc:docMkLst>
        <pc:docMk/>
      </pc:docMkLst>
      <pc:sldChg chg="modSp">
        <pc:chgData name="Smith, Douglas" userId="dcf2a658-b667-4263-a752-bb4d1c9aad5f" providerId="ADAL" clId="{E764D0D4-7347-43BC-A7C6-97099F1CAC95}" dt="2020-10-06T17:28:09.771" v="52" actId="20577"/>
        <pc:sldMkLst>
          <pc:docMk/>
          <pc:sldMk cId="0" sldId="491"/>
        </pc:sldMkLst>
        <pc:spChg chg="mod">
          <ac:chgData name="Smith, Douglas" userId="dcf2a658-b667-4263-a752-bb4d1c9aad5f" providerId="ADAL" clId="{E764D0D4-7347-43BC-A7C6-97099F1CAC95}" dt="2020-10-06T17:27:32.312" v="16" actId="20577"/>
          <ac:spMkLst>
            <pc:docMk/>
            <pc:sldMk cId="0" sldId="491"/>
            <ac:spMk id="8194" creationId="{ABA7CC73-D005-450D-A78B-73BB14D6405D}"/>
          </ac:spMkLst>
        </pc:spChg>
        <pc:spChg chg="mod">
          <ac:chgData name="Smith, Douglas" userId="dcf2a658-b667-4263-a752-bb4d1c9aad5f" providerId="ADAL" clId="{E764D0D4-7347-43BC-A7C6-97099F1CAC95}" dt="2020-10-06T17:28:09.771" v="52" actId="20577"/>
          <ac:spMkLst>
            <pc:docMk/>
            <pc:sldMk cId="0" sldId="491"/>
            <ac:spMk id="8195" creationId="{7D327D57-990E-4F18-8FCA-34A5BB718290}"/>
          </ac:spMkLst>
        </pc:spChg>
      </pc:sldChg>
      <pc:sldChg chg="modSp">
        <pc:chgData name="Smith, Douglas" userId="dcf2a658-b667-4263-a752-bb4d1c9aad5f" providerId="ADAL" clId="{E764D0D4-7347-43BC-A7C6-97099F1CAC95}" dt="2020-10-06T17:28:35.886" v="55" actId="20577"/>
        <pc:sldMkLst>
          <pc:docMk/>
          <pc:sldMk cId="0" sldId="495"/>
        </pc:sldMkLst>
        <pc:spChg chg="mod">
          <ac:chgData name="Smith, Douglas" userId="dcf2a658-b667-4263-a752-bb4d1c9aad5f" providerId="ADAL" clId="{E764D0D4-7347-43BC-A7C6-97099F1CAC95}" dt="2020-10-06T17:28:35.886" v="55" actId="20577"/>
          <ac:spMkLst>
            <pc:docMk/>
            <pc:sldMk cId="0" sldId="495"/>
            <ac:spMk id="10243" creationId="{019CA56D-47A5-4A48-ABFA-446B27122041}"/>
          </ac:spMkLst>
        </pc:spChg>
      </pc:sldChg>
      <pc:sldChg chg="addSp modSp modAnim">
        <pc:chgData name="Smith, Douglas" userId="dcf2a658-b667-4263-a752-bb4d1c9aad5f" providerId="ADAL" clId="{E764D0D4-7347-43BC-A7C6-97099F1CAC95}" dt="2020-10-06T17:32:17.935" v="82"/>
        <pc:sldMkLst>
          <pc:docMk/>
          <pc:sldMk cId="0" sldId="497"/>
        </pc:sldMkLst>
        <pc:spChg chg="add mod">
          <ac:chgData name="Smith, Douglas" userId="dcf2a658-b667-4263-a752-bb4d1c9aad5f" providerId="ADAL" clId="{E764D0D4-7347-43BC-A7C6-97099F1CAC95}" dt="2020-10-06T17:32:06.924" v="81" actId="164"/>
          <ac:spMkLst>
            <pc:docMk/>
            <pc:sldMk cId="0" sldId="497"/>
            <ac:spMk id="6" creationId="{169406CE-97D3-422D-A3D7-974717B15382}"/>
          </ac:spMkLst>
        </pc:spChg>
        <pc:grpChg chg="add mod">
          <ac:chgData name="Smith, Douglas" userId="dcf2a658-b667-4263-a752-bb4d1c9aad5f" providerId="ADAL" clId="{E764D0D4-7347-43BC-A7C6-97099F1CAC95}" dt="2020-10-06T17:32:06.924" v="81" actId="164"/>
          <ac:grpSpMkLst>
            <pc:docMk/>
            <pc:sldMk cId="0" sldId="497"/>
            <ac:grpSpMk id="7" creationId="{8AD2E4A0-1BFC-44EB-8704-A024A5607327}"/>
          </ac:grpSpMkLst>
        </pc:grpChg>
        <pc:picChg chg="mod">
          <ac:chgData name="Smith, Douglas" userId="dcf2a658-b667-4263-a752-bb4d1c9aad5f" providerId="ADAL" clId="{E764D0D4-7347-43BC-A7C6-97099F1CAC95}" dt="2020-10-06T17:30:09.917" v="57" actId="1076"/>
          <ac:picMkLst>
            <pc:docMk/>
            <pc:sldMk cId="0" sldId="497"/>
            <ac:picMk id="14339" creationId="{8774F44A-FCA3-4FFD-B9AF-9D1EBA39EF6A}"/>
          </ac:picMkLst>
        </pc:picChg>
        <pc:cxnChg chg="add mod">
          <ac:chgData name="Smith, Douglas" userId="dcf2a658-b667-4263-a752-bb4d1c9aad5f" providerId="ADAL" clId="{E764D0D4-7347-43BC-A7C6-97099F1CAC95}" dt="2020-10-06T17:32:06.924" v="81" actId="164"/>
          <ac:cxnSpMkLst>
            <pc:docMk/>
            <pc:sldMk cId="0" sldId="497"/>
            <ac:cxnSpMk id="3" creationId="{A894B374-40EE-426A-8645-C8D70D75C135}"/>
          </ac:cxnSpMkLst>
        </pc:cxnChg>
      </pc:sldChg>
      <pc:sldChg chg="modSp">
        <pc:chgData name="Smith, Douglas" userId="dcf2a658-b667-4263-a752-bb4d1c9aad5f" providerId="ADAL" clId="{E764D0D4-7347-43BC-A7C6-97099F1CAC95}" dt="2020-10-06T17:32:53.737" v="83" actId="1076"/>
        <pc:sldMkLst>
          <pc:docMk/>
          <pc:sldMk cId="0" sldId="498"/>
        </pc:sldMkLst>
        <pc:picChg chg="mod">
          <ac:chgData name="Smith, Douglas" userId="dcf2a658-b667-4263-a752-bb4d1c9aad5f" providerId="ADAL" clId="{E764D0D4-7347-43BC-A7C6-97099F1CAC95}" dt="2020-10-06T17:32:53.737" v="83" actId="1076"/>
          <ac:picMkLst>
            <pc:docMk/>
            <pc:sldMk cId="0" sldId="498"/>
            <ac:picMk id="16387" creationId="{891020ED-5D32-45DA-9B00-D7EF0210C983}"/>
          </ac:picMkLst>
        </pc:picChg>
      </pc:sldChg>
      <pc:sldChg chg="addSp delSp modSp modAnim">
        <pc:chgData name="Smith, Douglas" userId="dcf2a658-b667-4263-a752-bb4d1c9aad5f" providerId="ADAL" clId="{E764D0D4-7347-43BC-A7C6-97099F1CAC95}" dt="2020-10-06T17:43:19.536" v="203"/>
        <pc:sldMkLst>
          <pc:docMk/>
          <pc:sldMk cId="0" sldId="499"/>
        </pc:sldMkLst>
        <pc:spChg chg="add mod">
          <ac:chgData name="Smith, Douglas" userId="dcf2a658-b667-4263-a752-bb4d1c9aad5f" providerId="ADAL" clId="{E764D0D4-7347-43BC-A7C6-97099F1CAC95}" dt="2020-10-06T17:38:43.435" v="136" actId="14100"/>
          <ac:spMkLst>
            <pc:docMk/>
            <pc:sldMk cId="0" sldId="499"/>
            <ac:spMk id="2" creationId="{74C539E9-BA67-4868-BF8F-E3954DE4BC0B}"/>
          </ac:spMkLst>
        </pc:spChg>
        <pc:spChg chg="add mod">
          <ac:chgData name="Smith, Douglas" userId="dcf2a658-b667-4263-a752-bb4d1c9aad5f" providerId="ADAL" clId="{E764D0D4-7347-43BC-A7C6-97099F1CAC95}" dt="2020-10-06T17:40:58.126" v="168" actId="1076"/>
          <ac:spMkLst>
            <pc:docMk/>
            <pc:sldMk cId="0" sldId="499"/>
            <ac:spMk id="3" creationId="{BB02C2DC-7083-4815-A4CC-A0E658217106}"/>
          </ac:spMkLst>
        </pc:spChg>
        <pc:spChg chg="add mod">
          <ac:chgData name="Smith, Douglas" userId="dcf2a658-b667-4263-a752-bb4d1c9aad5f" providerId="ADAL" clId="{E764D0D4-7347-43BC-A7C6-97099F1CAC95}" dt="2020-10-06T17:41:02.777" v="169" actId="1076"/>
          <ac:spMkLst>
            <pc:docMk/>
            <pc:sldMk cId="0" sldId="499"/>
            <ac:spMk id="9" creationId="{40CFD9A4-ACE0-4563-BACA-A0D690DB8662}"/>
          </ac:spMkLst>
        </pc:spChg>
        <pc:spChg chg="add mod">
          <ac:chgData name="Smith, Douglas" userId="dcf2a658-b667-4263-a752-bb4d1c9aad5f" providerId="ADAL" clId="{E764D0D4-7347-43BC-A7C6-97099F1CAC95}" dt="2020-10-06T17:41:47.626" v="179" actId="1076"/>
          <ac:spMkLst>
            <pc:docMk/>
            <pc:sldMk cId="0" sldId="499"/>
            <ac:spMk id="10" creationId="{C466D003-9683-4EFD-BD75-44F5C50EE22C}"/>
          </ac:spMkLst>
        </pc:spChg>
        <pc:spChg chg="add mod">
          <ac:chgData name="Smith, Douglas" userId="dcf2a658-b667-4263-a752-bb4d1c9aad5f" providerId="ADAL" clId="{E764D0D4-7347-43BC-A7C6-97099F1CAC95}" dt="2020-10-06T17:42:48.564" v="197" actId="207"/>
          <ac:spMkLst>
            <pc:docMk/>
            <pc:sldMk cId="0" sldId="499"/>
            <ac:spMk id="11" creationId="{29027363-167F-4184-B996-40DACB123C0C}"/>
          </ac:spMkLst>
        </pc:spChg>
        <pc:spChg chg="add mod">
          <ac:chgData name="Smith, Douglas" userId="dcf2a658-b667-4263-a752-bb4d1c9aad5f" providerId="ADAL" clId="{E764D0D4-7347-43BC-A7C6-97099F1CAC95}" dt="2020-10-06T17:42:38.416" v="195" actId="1076"/>
          <ac:spMkLst>
            <pc:docMk/>
            <pc:sldMk cId="0" sldId="499"/>
            <ac:spMk id="12" creationId="{DDEF91C9-4434-45E3-9A33-A53FE505E546}"/>
          </ac:spMkLst>
        </pc:spChg>
        <pc:spChg chg="del mod">
          <ac:chgData name="Smith, Douglas" userId="dcf2a658-b667-4263-a752-bb4d1c9aad5f" providerId="ADAL" clId="{E764D0D4-7347-43BC-A7C6-97099F1CAC95}" dt="2020-10-06T17:37:53.472" v="124" actId="478"/>
          <ac:spMkLst>
            <pc:docMk/>
            <pc:sldMk cId="0" sldId="499"/>
            <ac:spMk id="18435" creationId="{366A70F2-BAD4-4035-AFF0-33F51ED9B43E}"/>
          </ac:spMkLst>
        </pc:spChg>
        <pc:graphicFrameChg chg="del">
          <ac:chgData name="Smith, Douglas" userId="dcf2a658-b667-4263-a752-bb4d1c9aad5f" providerId="ADAL" clId="{E764D0D4-7347-43BC-A7C6-97099F1CAC95}" dt="2020-10-06T17:33:37.421" v="84" actId="478"/>
          <ac:graphicFrameMkLst>
            <pc:docMk/>
            <pc:sldMk cId="0" sldId="499"/>
            <ac:graphicFrameMk id="18436" creationId="{04C79AF8-B3EC-4F19-9C63-14F9FDD30168}"/>
          </ac:graphicFrameMkLst>
        </pc:graphicFrameChg>
        <pc:graphicFrameChg chg="mod">
          <ac:chgData name="Smith, Douglas" userId="dcf2a658-b667-4263-a752-bb4d1c9aad5f" providerId="ADAL" clId="{E764D0D4-7347-43BC-A7C6-97099F1CAC95}" dt="2020-10-06T17:38:57.338" v="139" actId="1076"/>
          <ac:graphicFrameMkLst>
            <pc:docMk/>
            <pc:sldMk cId="0" sldId="499"/>
            <ac:graphicFrameMk id="18437" creationId="{269222D1-83FA-446F-B855-E1EC6C7CC11A}"/>
          </ac:graphicFrameMkLst>
        </pc:graphicFrameChg>
      </pc:sldChg>
      <pc:sldChg chg="addSp delSp modSp modAnim">
        <pc:chgData name="Smith, Douglas" userId="dcf2a658-b667-4263-a752-bb4d1c9aad5f" providerId="ADAL" clId="{E764D0D4-7347-43BC-A7C6-97099F1CAC95}" dt="2020-10-06T17:47:28.171" v="246"/>
        <pc:sldMkLst>
          <pc:docMk/>
          <pc:sldMk cId="0" sldId="500"/>
        </pc:sldMkLst>
        <pc:spChg chg="add mod">
          <ac:chgData name="Smith, Douglas" userId="dcf2a658-b667-4263-a752-bb4d1c9aad5f" providerId="ADAL" clId="{E764D0D4-7347-43BC-A7C6-97099F1CAC95}" dt="2020-10-06T17:46:36.240" v="232" actId="1076"/>
          <ac:spMkLst>
            <pc:docMk/>
            <pc:sldMk cId="0" sldId="500"/>
            <ac:spMk id="2" creationId="{EA77791A-BF88-4ECE-9907-723BA5412C67}"/>
          </ac:spMkLst>
        </pc:spChg>
        <pc:spChg chg="add">
          <ac:chgData name="Smith, Douglas" userId="dcf2a658-b667-4263-a752-bb4d1c9aad5f" providerId="ADAL" clId="{E764D0D4-7347-43BC-A7C6-97099F1CAC95}" dt="2020-10-06T17:44:41.684" v="208"/>
          <ac:spMkLst>
            <pc:docMk/>
            <pc:sldMk cId="0" sldId="500"/>
            <ac:spMk id="7" creationId="{B7532C57-EB9D-4EE3-813B-C4098ABA6E59}"/>
          </ac:spMkLst>
        </pc:spChg>
        <pc:spChg chg="add mod">
          <ac:chgData name="Smith, Douglas" userId="dcf2a658-b667-4263-a752-bb4d1c9aad5f" providerId="ADAL" clId="{E764D0D4-7347-43BC-A7C6-97099F1CAC95}" dt="2020-10-06T17:46:39.588" v="233" actId="1076"/>
          <ac:spMkLst>
            <pc:docMk/>
            <pc:sldMk cId="0" sldId="500"/>
            <ac:spMk id="9" creationId="{B46621C0-6626-45A5-8305-CE32439457E0}"/>
          </ac:spMkLst>
        </pc:spChg>
        <pc:spChg chg="add mod">
          <ac:chgData name="Smith, Douglas" userId="dcf2a658-b667-4263-a752-bb4d1c9aad5f" providerId="ADAL" clId="{E764D0D4-7347-43BC-A7C6-97099F1CAC95}" dt="2020-10-06T17:47:11.831" v="242" actId="1076"/>
          <ac:spMkLst>
            <pc:docMk/>
            <pc:sldMk cId="0" sldId="500"/>
            <ac:spMk id="10" creationId="{6FA8ED72-6B76-48ED-A2C2-DDB982AFA47C}"/>
          </ac:spMkLst>
        </pc:spChg>
        <pc:spChg chg="del mod">
          <ac:chgData name="Smith, Douglas" userId="dcf2a658-b667-4263-a752-bb4d1c9aad5f" providerId="ADAL" clId="{E764D0D4-7347-43BC-A7C6-97099F1CAC95}" dt="2020-10-06T17:44:22.271" v="206" actId="478"/>
          <ac:spMkLst>
            <pc:docMk/>
            <pc:sldMk cId="0" sldId="500"/>
            <ac:spMk id="20483" creationId="{C171F18E-900E-441B-87C1-CC075DB21DB3}"/>
          </ac:spMkLst>
        </pc:spChg>
        <pc:graphicFrameChg chg="del">
          <ac:chgData name="Smith, Douglas" userId="dcf2a658-b667-4263-a752-bb4d1c9aad5f" providerId="ADAL" clId="{E764D0D4-7347-43BC-A7C6-97099F1CAC95}" dt="2020-10-06T17:44:29.913" v="207" actId="478"/>
          <ac:graphicFrameMkLst>
            <pc:docMk/>
            <pc:sldMk cId="0" sldId="500"/>
            <ac:graphicFrameMk id="20484" creationId="{DFD9733C-C6BC-42C3-A3F1-D79FB8BD61F9}"/>
          </ac:graphicFrameMkLst>
        </pc:graphicFrameChg>
        <pc:graphicFrameChg chg="mod">
          <ac:chgData name="Smith, Douglas" userId="dcf2a658-b667-4263-a752-bb4d1c9aad5f" providerId="ADAL" clId="{E764D0D4-7347-43BC-A7C6-97099F1CAC95}" dt="2020-10-06T17:44:52.515" v="211" actId="1076"/>
          <ac:graphicFrameMkLst>
            <pc:docMk/>
            <pc:sldMk cId="0" sldId="500"/>
            <ac:graphicFrameMk id="20485" creationId="{01083475-E37E-478B-9F86-94D5E3183200}"/>
          </ac:graphicFrameMkLst>
        </pc:graphicFrameChg>
        <pc:picChg chg="mod">
          <ac:chgData name="Smith, Douglas" userId="dcf2a658-b667-4263-a752-bb4d1c9aad5f" providerId="ADAL" clId="{E764D0D4-7347-43BC-A7C6-97099F1CAC95}" dt="2020-10-06T17:47:08.665" v="241" actId="1076"/>
          <ac:picMkLst>
            <pc:docMk/>
            <pc:sldMk cId="0" sldId="500"/>
            <ac:picMk id="20486" creationId="{E2F4239A-18EF-4E7F-98CD-DE6F70B8F12D}"/>
          </ac:picMkLst>
        </pc:picChg>
      </pc:sldChg>
      <pc:sldChg chg="addSp delSp modSp modAnim">
        <pc:chgData name="Smith, Douglas" userId="dcf2a658-b667-4263-a752-bb4d1c9aad5f" providerId="ADAL" clId="{E764D0D4-7347-43BC-A7C6-97099F1CAC95}" dt="2020-10-06T18:14:44.563" v="605"/>
        <pc:sldMkLst>
          <pc:docMk/>
          <pc:sldMk cId="0" sldId="501"/>
        </pc:sldMkLst>
        <pc:spChg chg="add mod">
          <ac:chgData name="Smith, Douglas" userId="dcf2a658-b667-4263-a752-bb4d1c9aad5f" providerId="ADAL" clId="{E764D0D4-7347-43BC-A7C6-97099F1CAC95}" dt="2020-10-06T18:07:44.048" v="511" actId="1076"/>
          <ac:spMkLst>
            <pc:docMk/>
            <pc:sldMk cId="0" sldId="501"/>
            <ac:spMk id="2" creationId="{47128EA4-5B0F-4A1D-BF15-E25C4B911330}"/>
          </ac:spMkLst>
        </pc:spChg>
        <pc:spChg chg="add mod">
          <ac:chgData name="Smith, Douglas" userId="dcf2a658-b667-4263-a752-bb4d1c9aad5f" providerId="ADAL" clId="{E764D0D4-7347-43BC-A7C6-97099F1CAC95}" dt="2020-10-06T18:07:04.763" v="497" actId="1076"/>
          <ac:spMkLst>
            <pc:docMk/>
            <pc:sldMk cId="0" sldId="501"/>
            <ac:spMk id="7" creationId="{86F0696C-7CFF-4FD6-85AE-F985820A09DB}"/>
          </ac:spMkLst>
        </pc:spChg>
        <pc:spChg chg="add mod">
          <ac:chgData name="Smith, Douglas" userId="dcf2a658-b667-4263-a752-bb4d1c9aad5f" providerId="ADAL" clId="{E764D0D4-7347-43BC-A7C6-97099F1CAC95}" dt="2020-10-06T18:07:54.021" v="513" actId="1076"/>
          <ac:spMkLst>
            <pc:docMk/>
            <pc:sldMk cId="0" sldId="501"/>
            <ac:spMk id="9" creationId="{59D54C6D-C85F-41B4-8F4B-0688B4BBC232}"/>
          </ac:spMkLst>
        </pc:spChg>
        <pc:spChg chg="add mod">
          <ac:chgData name="Smith, Douglas" userId="dcf2a658-b667-4263-a752-bb4d1c9aad5f" providerId="ADAL" clId="{E764D0D4-7347-43BC-A7C6-97099F1CAC95}" dt="2020-10-06T18:08:52.899" v="524" actId="207"/>
          <ac:spMkLst>
            <pc:docMk/>
            <pc:sldMk cId="0" sldId="501"/>
            <ac:spMk id="10" creationId="{B505EEEF-577A-4CA3-A1A3-0D8D3BD4B729}"/>
          </ac:spMkLst>
        </pc:spChg>
        <pc:spChg chg="add mod">
          <ac:chgData name="Smith, Douglas" userId="dcf2a658-b667-4263-a752-bb4d1c9aad5f" providerId="ADAL" clId="{E764D0D4-7347-43BC-A7C6-97099F1CAC95}" dt="2020-10-06T18:09:24.032" v="532" actId="20577"/>
          <ac:spMkLst>
            <pc:docMk/>
            <pc:sldMk cId="0" sldId="501"/>
            <ac:spMk id="11" creationId="{C31B6D48-2479-4969-A810-36C1F1449D39}"/>
          </ac:spMkLst>
        </pc:spChg>
        <pc:spChg chg="add mod">
          <ac:chgData name="Smith, Douglas" userId="dcf2a658-b667-4263-a752-bb4d1c9aad5f" providerId="ADAL" clId="{E764D0D4-7347-43BC-A7C6-97099F1CAC95}" dt="2020-10-06T18:10:52.741" v="551" actId="1076"/>
          <ac:spMkLst>
            <pc:docMk/>
            <pc:sldMk cId="0" sldId="501"/>
            <ac:spMk id="12" creationId="{A291CF2D-28CE-4ED0-AE8B-C633CB43BDE8}"/>
          </ac:spMkLst>
        </pc:spChg>
        <pc:spChg chg="add mod">
          <ac:chgData name="Smith, Douglas" userId="dcf2a658-b667-4263-a752-bb4d1c9aad5f" providerId="ADAL" clId="{E764D0D4-7347-43BC-A7C6-97099F1CAC95}" dt="2020-10-06T18:10:56.433" v="552" actId="1076"/>
          <ac:spMkLst>
            <pc:docMk/>
            <pc:sldMk cId="0" sldId="501"/>
            <ac:spMk id="13" creationId="{575C3B19-FDDB-4BAD-83FB-959C82459602}"/>
          </ac:spMkLst>
        </pc:spChg>
        <pc:spChg chg="add mod">
          <ac:chgData name="Smith, Douglas" userId="dcf2a658-b667-4263-a752-bb4d1c9aad5f" providerId="ADAL" clId="{E764D0D4-7347-43BC-A7C6-97099F1CAC95}" dt="2020-10-06T18:12:41.060" v="577" actId="207"/>
          <ac:spMkLst>
            <pc:docMk/>
            <pc:sldMk cId="0" sldId="501"/>
            <ac:spMk id="14" creationId="{C0A7B789-45F4-40CD-8C3D-9DB482A6285A}"/>
          </ac:spMkLst>
        </pc:spChg>
        <pc:spChg chg="add mod">
          <ac:chgData name="Smith, Douglas" userId="dcf2a658-b667-4263-a752-bb4d1c9aad5f" providerId="ADAL" clId="{E764D0D4-7347-43BC-A7C6-97099F1CAC95}" dt="2020-10-06T18:13:50.486" v="591" actId="207"/>
          <ac:spMkLst>
            <pc:docMk/>
            <pc:sldMk cId="0" sldId="501"/>
            <ac:spMk id="15" creationId="{7E40CFC7-2AB0-43AE-B403-2CE18A2E40CE}"/>
          </ac:spMkLst>
        </pc:spChg>
        <pc:spChg chg="add mod">
          <ac:chgData name="Smith, Douglas" userId="dcf2a658-b667-4263-a752-bb4d1c9aad5f" providerId="ADAL" clId="{E764D0D4-7347-43BC-A7C6-97099F1CAC95}" dt="2020-10-06T18:13:39.607" v="590" actId="1076"/>
          <ac:spMkLst>
            <pc:docMk/>
            <pc:sldMk cId="0" sldId="501"/>
            <ac:spMk id="16" creationId="{153EA361-BCF5-4A3C-AC9D-81C250D484ED}"/>
          </ac:spMkLst>
        </pc:spChg>
        <pc:spChg chg="add del mod">
          <ac:chgData name="Smith, Douglas" userId="dcf2a658-b667-4263-a752-bb4d1c9aad5f" providerId="ADAL" clId="{E764D0D4-7347-43BC-A7C6-97099F1CAC95}" dt="2020-10-06T18:06:42.192" v="492" actId="478"/>
          <ac:spMkLst>
            <pc:docMk/>
            <pc:sldMk cId="0" sldId="501"/>
            <ac:spMk id="24579" creationId="{BC4EED7D-BF02-4B98-96A2-901460E9B26E}"/>
          </ac:spMkLst>
        </pc:spChg>
        <pc:graphicFrameChg chg="add del mod">
          <ac:chgData name="Smith, Douglas" userId="dcf2a658-b667-4263-a752-bb4d1c9aad5f" providerId="ADAL" clId="{E764D0D4-7347-43BC-A7C6-97099F1CAC95}" dt="2020-10-06T18:07:01.247" v="496" actId="478"/>
          <ac:graphicFrameMkLst>
            <pc:docMk/>
            <pc:sldMk cId="0" sldId="501"/>
            <ac:graphicFrameMk id="6" creationId="{60869AAE-1F03-4E3D-AE2E-911F7B7C2159}"/>
          </ac:graphicFrameMkLst>
        </pc:graphicFrameChg>
        <pc:graphicFrameChg chg="del">
          <ac:chgData name="Smith, Douglas" userId="dcf2a658-b667-4263-a752-bb4d1c9aad5f" providerId="ADAL" clId="{E764D0D4-7347-43BC-A7C6-97099F1CAC95}" dt="2020-10-06T18:05:01.505" v="482" actId="478"/>
          <ac:graphicFrameMkLst>
            <pc:docMk/>
            <pc:sldMk cId="0" sldId="501"/>
            <ac:graphicFrameMk id="24580" creationId="{98A6DB70-CA38-4B84-AF9C-600F4DA12055}"/>
          </ac:graphicFrameMkLst>
        </pc:graphicFrameChg>
      </pc:sldChg>
      <pc:sldChg chg="addSp delSp modSp modAnim">
        <pc:chgData name="Smith, Douglas" userId="dcf2a658-b667-4263-a752-bb4d1c9aad5f" providerId="ADAL" clId="{E764D0D4-7347-43BC-A7C6-97099F1CAC95}" dt="2020-10-06T18:56:30.292" v="696"/>
        <pc:sldMkLst>
          <pc:docMk/>
          <pc:sldMk cId="0" sldId="502"/>
        </pc:sldMkLst>
        <pc:spChg chg="add mod">
          <ac:chgData name="Smith, Douglas" userId="dcf2a658-b667-4263-a752-bb4d1c9aad5f" providerId="ADAL" clId="{E764D0D4-7347-43BC-A7C6-97099F1CAC95}" dt="2020-10-06T18:52:08.603" v="628" actId="1076"/>
          <ac:spMkLst>
            <pc:docMk/>
            <pc:sldMk cId="0" sldId="502"/>
            <ac:spMk id="2" creationId="{FBBF96BA-AD1D-4AFD-B600-634486CC8452}"/>
          </ac:spMkLst>
        </pc:spChg>
        <pc:spChg chg="add del mod">
          <ac:chgData name="Smith, Douglas" userId="dcf2a658-b667-4263-a752-bb4d1c9aad5f" providerId="ADAL" clId="{E764D0D4-7347-43BC-A7C6-97099F1CAC95}" dt="2020-10-06T18:55:12.928" v="681"/>
          <ac:spMkLst>
            <pc:docMk/>
            <pc:sldMk cId="0" sldId="502"/>
            <ac:spMk id="3" creationId="{86462CC8-A95E-475F-977B-6D643D2C72D2}"/>
          </ac:spMkLst>
        </pc:spChg>
        <pc:spChg chg="add mod">
          <ac:chgData name="Smith, Douglas" userId="dcf2a658-b667-4263-a752-bb4d1c9aad5f" providerId="ADAL" clId="{E764D0D4-7347-43BC-A7C6-97099F1CAC95}" dt="2020-10-06T18:55:12.387" v="679" actId="207"/>
          <ac:spMkLst>
            <pc:docMk/>
            <pc:sldMk cId="0" sldId="502"/>
            <ac:spMk id="4" creationId="{0C616603-FA5D-436A-974D-8CB255DF9753}"/>
          </ac:spMkLst>
        </pc:spChg>
        <pc:spChg chg="add mod">
          <ac:chgData name="Smith, Douglas" userId="dcf2a658-b667-4263-a752-bb4d1c9aad5f" providerId="ADAL" clId="{E764D0D4-7347-43BC-A7C6-97099F1CAC95}" dt="2020-10-06T18:51:24.221" v="613" actId="1076"/>
          <ac:spMkLst>
            <pc:docMk/>
            <pc:sldMk cId="0" sldId="502"/>
            <ac:spMk id="7" creationId="{4F5B6678-6858-4D41-9D0D-2C77C472E394}"/>
          </ac:spMkLst>
        </pc:spChg>
        <pc:spChg chg="add mod">
          <ac:chgData name="Smith, Douglas" userId="dcf2a658-b667-4263-a752-bb4d1c9aad5f" providerId="ADAL" clId="{E764D0D4-7347-43BC-A7C6-97099F1CAC95}" dt="2020-10-06T18:52:52.433" v="639" actId="207"/>
          <ac:spMkLst>
            <pc:docMk/>
            <pc:sldMk cId="0" sldId="502"/>
            <ac:spMk id="9" creationId="{8E82F269-7F16-4F1A-8BF3-872019907ACC}"/>
          </ac:spMkLst>
        </pc:spChg>
        <pc:spChg chg="add mod">
          <ac:chgData name="Smith, Douglas" userId="dcf2a658-b667-4263-a752-bb4d1c9aad5f" providerId="ADAL" clId="{E764D0D4-7347-43BC-A7C6-97099F1CAC95}" dt="2020-10-06T18:53:38.632" v="654" actId="20577"/>
          <ac:spMkLst>
            <pc:docMk/>
            <pc:sldMk cId="0" sldId="502"/>
            <ac:spMk id="10" creationId="{5ABB7AC0-09D1-4988-BA72-55485DD311BE}"/>
          </ac:spMkLst>
        </pc:spChg>
        <pc:spChg chg="add mod">
          <ac:chgData name="Smith, Douglas" userId="dcf2a658-b667-4263-a752-bb4d1c9aad5f" providerId="ADAL" clId="{E764D0D4-7347-43BC-A7C6-97099F1CAC95}" dt="2020-10-06T18:55:47.914" v="690" actId="6549"/>
          <ac:spMkLst>
            <pc:docMk/>
            <pc:sldMk cId="0" sldId="502"/>
            <ac:spMk id="13" creationId="{52AAF28E-7AB6-45FA-ABA5-13CE86F3763C}"/>
          </ac:spMkLst>
        </pc:spChg>
        <pc:spChg chg="del mod">
          <ac:chgData name="Smith, Douglas" userId="dcf2a658-b667-4263-a752-bb4d1c9aad5f" providerId="ADAL" clId="{E764D0D4-7347-43BC-A7C6-97099F1CAC95}" dt="2020-10-06T18:51:01.146" v="611" actId="478"/>
          <ac:spMkLst>
            <pc:docMk/>
            <pc:sldMk cId="0" sldId="502"/>
            <ac:spMk id="26627" creationId="{F52D8F06-A1E1-4D0E-887A-D012210684E4}"/>
          </ac:spMkLst>
        </pc:spChg>
        <pc:graphicFrameChg chg="del">
          <ac:chgData name="Smith, Douglas" userId="dcf2a658-b667-4263-a752-bb4d1c9aad5f" providerId="ADAL" clId="{E764D0D4-7347-43BC-A7C6-97099F1CAC95}" dt="2020-10-06T18:50:57.632" v="610" actId="478"/>
          <ac:graphicFrameMkLst>
            <pc:docMk/>
            <pc:sldMk cId="0" sldId="502"/>
            <ac:graphicFrameMk id="26628" creationId="{19F0978D-0BEE-474D-926C-8BE7CBE8BAA9}"/>
          </ac:graphicFrameMkLst>
        </pc:graphicFrameChg>
        <pc:picChg chg="mod">
          <ac:chgData name="Smith, Douglas" userId="dcf2a658-b667-4263-a752-bb4d1c9aad5f" providerId="ADAL" clId="{E764D0D4-7347-43BC-A7C6-97099F1CAC95}" dt="2020-10-06T18:50:26.521" v="607" actId="1076"/>
          <ac:picMkLst>
            <pc:docMk/>
            <pc:sldMk cId="0" sldId="502"/>
            <ac:picMk id="26629" creationId="{76CAC0F3-97F5-4B66-B170-330065240476}"/>
          </ac:picMkLst>
        </pc:picChg>
        <pc:picChg chg="mod">
          <ac:chgData name="Smith, Douglas" userId="dcf2a658-b667-4263-a752-bb4d1c9aad5f" providerId="ADAL" clId="{E764D0D4-7347-43BC-A7C6-97099F1CAC95}" dt="2020-10-06T18:50:41.547" v="609" actId="1076"/>
          <ac:picMkLst>
            <pc:docMk/>
            <pc:sldMk cId="0" sldId="502"/>
            <ac:picMk id="26630" creationId="{4CFBC6E3-0E96-416C-9F4B-24381E5E307A}"/>
          </ac:picMkLst>
        </pc:picChg>
      </pc:sldChg>
      <pc:sldChg chg="addSp delSp modSp modAnim">
        <pc:chgData name="Smith, Douglas" userId="dcf2a658-b667-4263-a752-bb4d1c9aad5f" providerId="ADAL" clId="{E764D0D4-7347-43BC-A7C6-97099F1CAC95}" dt="2020-10-06T19:04:12.755" v="822"/>
        <pc:sldMkLst>
          <pc:docMk/>
          <pc:sldMk cId="0" sldId="503"/>
        </pc:sldMkLst>
        <pc:spChg chg="add mod">
          <ac:chgData name="Smith, Douglas" userId="dcf2a658-b667-4263-a752-bb4d1c9aad5f" providerId="ADAL" clId="{E764D0D4-7347-43BC-A7C6-97099F1CAC95}" dt="2020-10-06T18:59:18.989" v="720" actId="1076"/>
          <ac:spMkLst>
            <pc:docMk/>
            <pc:sldMk cId="0" sldId="503"/>
            <ac:spMk id="2" creationId="{F67529D4-FBC0-4139-84BC-A586377AA5D7}"/>
          </ac:spMkLst>
        </pc:spChg>
        <pc:spChg chg="add mod">
          <ac:chgData name="Smith, Douglas" userId="dcf2a658-b667-4263-a752-bb4d1c9aad5f" providerId="ADAL" clId="{E764D0D4-7347-43BC-A7C6-97099F1CAC95}" dt="2020-10-06T19:01:13.075" v="753" actId="1076"/>
          <ac:spMkLst>
            <pc:docMk/>
            <pc:sldMk cId="0" sldId="503"/>
            <ac:spMk id="3" creationId="{07C5D60F-98D9-4485-9B77-BB124C8FDF19}"/>
          </ac:spMkLst>
        </pc:spChg>
        <pc:spChg chg="add mod">
          <ac:chgData name="Smith, Douglas" userId="dcf2a658-b667-4263-a752-bb4d1c9aad5f" providerId="ADAL" clId="{E764D0D4-7347-43BC-A7C6-97099F1CAC95}" dt="2020-10-06T19:03:37.964" v="817" actId="164"/>
          <ac:spMkLst>
            <pc:docMk/>
            <pc:sldMk cId="0" sldId="503"/>
            <ac:spMk id="4" creationId="{3923C28E-A7FA-428A-9CB2-BEC55941A295}"/>
          </ac:spMkLst>
        </pc:spChg>
        <pc:spChg chg="add mod">
          <ac:chgData name="Smith, Douglas" userId="dcf2a658-b667-4263-a752-bb4d1c9aad5f" providerId="ADAL" clId="{E764D0D4-7347-43BC-A7C6-97099F1CAC95}" dt="2020-10-06T19:03:37.964" v="817" actId="164"/>
          <ac:spMkLst>
            <pc:docMk/>
            <pc:sldMk cId="0" sldId="503"/>
            <ac:spMk id="5" creationId="{1F782AF6-7CAC-4BBB-83E3-FE6AA38830BA}"/>
          </ac:spMkLst>
        </pc:spChg>
        <pc:spChg chg="add del">
          <ac:chgData name="Smith, Douglas" userId="dcf2a658-b667-4263-a752-bb4d1c9aad5f" providerId="ADAL" clId="{E764D0D4-7347-43BC-A7C6-97099F1CAC95}" dt="2020-10-06T18:58:12.206" v="704" actId="478"/>
          <ac:spMkLst>
            <pc:docMk/>
            <pc:sldMk cId="0" sldId="503"/>
            <ac:spMk id="6" creationId="{0D949D93-3EBB-4B04-B719-2547862897AA}"/>
          </ac:spMkLst>
        </pc:spChg>
        <pc:spChg chg="add mod">
          <ac:chgData name="Smith, Douglas" userId="dcf2a658-b667-4263-a752-bb4d1c9aad5f" providerId="ADAL" clId="{E764D0D4-7347-43BC-A7C6-97099F1CAC95}" dt="2020-10-06T18:58:26.097" v="706" actId="1076"/>
          <ac:spMkLst>
            <pc:docMk/>
            <pc:sldMk cId="0" sldId="503"/>
            <ac:spMk id="7" creationId="{6A6C72C4-6276-4E30-B562-719DF4FF80CC}"/>
          </ac:spMkLst>
        </pc:spChg>
        <pc:spChg chg="add mod">
          <ac:chgData name="Smith, Douglas" userId="dcf2a658-b667-4263-a752-bb4d1c9aad5f" providerId="ADAL" clId="{E764D0D4-7347-43BC-A7C6-97099F1CAC95}" dt="2020-10-06T18:59:59.736" v="731" actId="1076"/>
          <ac:spMkLst>
            <pc:docMk/>
            <pc:sldMk cId="0" sldId="503"/>
            <ac:spMk id="9" creationId="{07AAF9AB-0C9A-41CF-8876-89D812A379FB}"/>
          </ac:spMkLst>
        </pc:spChg>
        <pc:spChg chg="add mod">
          <ac:chgData name="Smith, Douglas" userId="dcf2a658-b667-4263-a752-bb4d1c9aad5f" providerId="ADAL" clId="{E764D0D4-7347-43BC-A7C6-97099F1CAC95}" dt="2020-10-06T19:00:24.308" v="740" actId="1076"/>
          <ac:spMkLst>
            <pc:docMk/>
            <pc:sldMk cId="0" sldId="503"/>
            <ac:spMk id="10" creationId="{02974257-56F5-4B66-92CF-8A357B07E403}"/>
          </ac:spMkLst>
        </pc:spChg>
        <pc:spChg chg="del mod">
          <ac:chgData name="Smith, Douglas" userId="dcf2a658-b667-4263-a752-bb4d1c9aad5f" providerId="ADAL" clId="{E764D0D4-7347-43BC-A7C6-97099F1CAC95}" dt="2020-10-06T18:57:52.852" v="700" actId="478"/>
          <ac:spMkLst>
            <pc:docMk/>
            <pc:sldMk cId="0" sldId="503"/>
            <ac:spMk id="28675" creationId="{6963A0AA-5378-4A89-814C-C72B3E606D5C}"/>
          </ac:spMkLst>
        </pc:spChg>
        <pc:grpChg chg="add mod">
          <ac:chgData name="Smith, Douglas" userId="dcf2a658-b667-4263-a752-bb4d1c9aad5f" providerId="ADAL" clId="{E764D0D4-7347-43BC-A7C6-97099F1CAC95}" dt="2020-10-06T19:03:37.964" v="817" actId="164"/>
          <ac:grpSpMkLst>
            <pc:docMk/>
            <pc:sldMk cId="0" sldId="503"/>
            <ac:grpSpMk id="8" creationId="{625CC715-8015-4FA6-9AD5-1698C60CA431}"/>
          </ac:grpSpMkLst>
        </pc:grpChg>
        <pc:graphicFrameChg chg="del">
          <ac:chgData name="Smith, Douglas" userId="dcf2a658-b667-4263-a752-bb4d1c9aad5f" providerId="ADAL" clId="{E764D0D4-7347-43BC-A7C6-97099F1CAC95}" dt="2020-10-06T18:57:42.191" v="697" actId="478"/>
          <ac:graphicFrameMkLst>
            <pc:docMk/>
            <pc:sldMk cId="0" sldId="503"/>
            <ac:graphicFrameMk id="28676" creationId="{9DD6A132-B00D-4A26-BA8B-C282A2C274EB}"/>
          </ac:graphicFrameMkLst>
        </pc:graphicFrameChg>
        <pc:graphicFrameChg chg="mod">
          <ac:chgData name="Smith, Douglas" userId="dcf2a658-b667-4263-a752-bb4d1c9aad5f" providerId="ADAL" clId="{E764D0D4-7347-43BC-A7C6-97099F1CAC95}" dt="2020-10-06T18:58:30.246" v="707" actId="1076"/>
          <ac:graphicFrameMkLst>
            <pc:docMk/>
            <pc:sldMk cId="0" sldId="503"/>
            <ac:graphicFrameMk id="28677" creationId="{2822E9F1-9065-41A6-8FA9-1ECEAD87B76A}"/>
          </ac:graphicFrameMkLst>
        </pc:graphicFrameChg>
      </pc:sldChg>
      <pc:sldChg chg="addSp delSp modSp delAnim modAnim">
        <pc:chgData name="Smith, Douglas" userId="dcf2a658-b667-4263-a752-bb4d1c9aad5f" providerId="ADAL" clId="{E764D0D4-7347-43BC-A7C6-97099F1CAC95}" dt="2020-10-07T15:34:41.850" v="934"/>
        <pc:sldMkLst>
          <pc:docMk/>
          <pc:sldMk cId="0" sldId="504"/>
        </pc:sldMkLst>
        <pc:spChg chg="add mod">
          <ac:chgData name="Smith, Douglas" userId="dcf2a658-b667-4263-a752-bb4d1c9aad5f" providerId="ADAL" clId="{E764D0D4-7347-43BC-A7C6-97099F1CAC95}" dt="2020-10-07T15:31:01.755" v="859" actId="1076"/>
          <ac:spMkLst>
            <pc:docMk/>
            <pc:sldMk cId="0" sldId="504"/>
            <ac:spMk id="2" creationId="{E340D969-CBF4-470F-8249-E659D62FD473}"/>
          </ac:spMkLst>
        </pc:spChg>
        <pc:spChg chg="add mod">
          <ac:chgData name="Smith, Douglas" userId="dcf2a658-b667-4263-a752-bb4d1c9aad5f" providerId="ADAL" clId="{E764D0D4-7347-43BC-A7C6-97099F1CAC95}" dt="2020-10-07T15:33:52.044" v="927" actId="1076"/>
          <ac:spMkLst>
            <pc:docMk/>
            <pc:sldMk cId="0" sldId="504"/>
            <ac:spMk id="3" creationId="{2CFF410C-FA95-4AD1-98CF-957DB2872ECA}"/>
          </ac:spMkLst>
        </pc:spChg>
        <pc:spChg chg="add mod">
          <ac:chgData name="Smith, Douglas" userId="dcf2a658-b667-4263-a752-bb4d1c9aad5f" providerId="ADAL" clId="{E764D0D4-7347-43BC-A7C6-97099F1CAC95}" dt="2020-10-07T15:29:43.244" v="841" actId="1076"/>
          <ac:spMkLst>
            <pc:docMk/>
            <pc:sldMk cId="0" sldId="504"/>
            <ac:spMk id="6" creationId="{EE6F2644-6BC9-4375-A745-AB44E0E2CA46}"/>
          </ac:spMkLst>
        </pc:spChg>
        <pc:spChg chg="add mod">
          <ac:chgData name="Smith, Douglas" userId="dcf2a658-b667-4263-a752-bb4d1c9aad5f" providerId="ADAL" clId="{E764D0D4-7347-43BC-A7C6-97099F1CAC95}" dt="2020-10-07T15:31:38.849" v="869" actId="207"/>
          <ac:spMkLst>
            <pc:docMk/>
            <pc:sldMk cId="0" sldId="504"/>
            <ac:spMk id="8" creationId="{D281DA8A-9C41-458C-B82E-F339B6557608}"/>
          </ac:spMkLst>
        </pc:spChg>
        <pc:spChg chg="add mod">
          <ac:chgData name="Smith, Douglas" userId="dcf2a658-b667-4263-a752-bb4d1c9aad5f" providerId="ADAL" clId="{E764D0D4-7347-43BC-A7C6-97099F1CAC95}" dt="2020-10-07T15:31:57.878" v="877" actId="20577"/>
          <ac:spMkLst>
            <pc:docMk/>
            <pc:sldMk cId="0" sldId="504"/>
            <ac:spMk id="9" creationId="{3718A4C2-48CA-4B8F-A262-0D0ED21A0276}"/>
          </ac:spMkLst>
        </pc:spChg>
        <pc:spChg chg="add mod">
          <ac:chgData name="Smith, Douglas" userId="dcf2a658-b667-4263-a752-bb4d1c9aad5f" providerId="ADAL" clId="{E764D0D4-7347-43BC-A7C6-97099F1CAC95}" dt="2020-10-07T15:32:57.786" v="889" actId="20577"/>
          <ac:spMkLst>
            <pc:docMk/>
            <pc:sldMk cId="0" sldId="504"/>
            <ac:spMk id="10" creationId="{557E031E-0C9B-4CFF-9EF6-7A3402546893}"/>
          </ac:spMkLst>
        </pc:spChg>
        <pc:spChg chg="add del mod">
          <ac:chgData name="Smith, Douglas" userId="dcf2a658-b667-4263-a752-bb4d1c9aad5f" providerId="ADAL" clId="{E764D0D4-7347-43BC-A7C6-97099F1CAC95}" dt="2020-10-07T15:32:37.285" v="881" actId="478"/>
          <ac:spMkLst>
            <pc:docMk/>
            <pc:sldMk cId="0" sldId="504"/>
            <ac:spMk id="11" creationId="{BEE35B3F-749D-420B-AA70-1159EE3007F5}"/>
          </ac:spMkLst>
        </pc:spChg>
        <pc:spChg chg="del mod">
          <ac:chgData name="Smith, Douglas" userId="dcf2a658-b667-4263-a752-bb4d1c9aad5f" providerId="ADAL" clId="{E764D0D4-7347-43BC-A7C6-97099F1CAC95}" dt="2020-10-07T15:29:25.119" v="838" actId="478"/>
          <ac:spMkLst>
            <pc:docMk/>
            <pc:sldMk cId="0" sldId="504"/>
            <ac:spMk id="30723" creationId="{9A4564EB-39D2-41F7-A30A-72A6B7A2F5BA}"/>
          </ac:spMkLst>
        </pc:spChg>
        <pc:graphicFrameChg chg="del">
          <ac:chgData name="Smith, Douglas" userId="dcf2a658-b667-4263-a752-bb4d1c9aad5f" providerId="ADAL" clId="{E764D0D4-7347-43BC-A7C6-97099F1CAC95}" dt="2020-10-07T15:28:36.414" v="823" actId="478"/>
          <ac:graphicFrameMkLst>
            <pc:docMk/>
            <pc:sldMk cId="0" sldId="504"/>
            <ac:graphicFrameMk id="30724" creationId="{27076ADD-234C-404B-81BF-4B0DA9DC0BC3}"/>
          </ac:graphicFrameMkLst>
        </pc:graphicFrameChg>
        <pc:graphicFrameChg chg="mod">
          <ac:chgData name="Smith, Douglas" userId="dcf2a658-b667-4263-a752-bb4d1c9aad5f" providerId="ADAL" clId="{E764D0D4-7347-43BC-A7C6-97099F1CAC95}" dt="2020-10-07T15:29:51.296" v="843" actId="1076"/>
          <ac:graphicFrameMkLst>
            <pc:docMk/>
            <pc:sldMk cId="0" sldId="504"/>
            <ac:graphicFrameMk id="30725" creationId="{F0738D59-7D01-4D0D-BEB9-11930E3AA8C7}"/>
          </ac:graphicFrameMkLst>
        </pc:graphicFrameChg>
      </pc:sldChg>
      <pc:sldChg chg="addSp delSp modSp modAnim">
        <pc:chgData name="Smith, Douglas" userId="dcf2a658-b667-4263-a752-bb4d1c9aad5f" providerId="ADAL" clId="{E764D0D4-7347-43BC-A7C6-97099F1CAC95}" dt="2020-10-06T18:02:43.033" v="481"/>
        <pc:sldMkLst>
          <pc:docMk/>
          <pc:sldMk cId="0" sldId="505"/>
        </pc:sldMkLst>
        <pc:spChg chg="add mod">
          <ac:chgData name="Smith, Douglas" userId="dcf2a658-b667-4263-a752-bb4d1c9aad5f" providerId="ADAL" clId="{E764D0D4-7347-43BC-A7C6-97099F1CAC95}" dt="2020-10-06T17:54:37.225" v="306" actId="1076"/>
          <ac:spMkLst>
            <pc:docMk/>
            <pc:sldMk cId="0" sldId="505"/>
            <ac:spMk id="2" creationId="{6949DD1A-554B-481B-8A07-DFE9D1C1227C}"/>
          </ac:spMkLst>
        </pc:spChg>
        <pc:spChg chg="add mod">
          <ac:chgData name="Smith, Douglas" userId="dcf2a658-b667-4263-a752-bb4d1c9aad5f" providerId="ADAL" clId="{E764D0D4-7347-43BC-A7C6-97099F1CAC95}" dt="2020-10-06T18:01:11.440" v="469" actId="1076"/>
          <ac:spMkLst>
            <pc:docMk/>
            <pc:sldMk cId="0" sldId="505"/>
            <ac:spMk id="3" creationId="{EAB697B9-3C77-4BFA-A692-5250A3927136}"/>
          </ac:spMkLst>
        </pc:spChg>
        <pc:spChg chg="add mod">
          <ac:chgData name="Smith, Douglas" userId="dcf2a658-b667-4263-a752-bb4d1c9aad5f" providerId="ADAL" clId="{E764D0D4-7347-43BC-A7C6-97099F1CAC95}" dt="2020-10-06T17:49:01.948" v="254" actId="1076"/>
          <ac:spMkLst>
            <pc:docMk/>
            <pc:sldMk cId="0" sldId="505"/>
            <ac:spMk id="8" creationId="{96E3152F-C9E3-4849-B812-17ABA9AB9C16}"/>
          </ac:spMkLst>
        </pc:spChg>
        <pc:spChg chg="add mod">
          <ac:chgData name="Smith, Douglas" userId="dcf2a658-b667-4263-a752-bb4d1c9aad5f" providerId="ADAL" clId="{E764D0D4-7347-43BC-A7C6-97099F1CAC95}" dt="2020-10-06T17:54:02.169" v="303" actId="1076"/>
          <ac:spMkLst>
            <pc:docMk/>
            <pc:sldMk cId="0" sldId="505"/>
            <ac:spMk id="10" creationId="{FB48CE9E-DF1D-4CFE-B220-0325F394E858}"/>
          </ac:spMkLst>
        </pc:spChg>
        <pc:spChg chg="add mod">
          <ac:chgData name="Smith, Douglas" userId="dcf2a658-b667-4263-a752-bb4d1c9aad5f" providerId="ADAL" clId="{E764D0D4-7347-43BC-A7C6-97099F1CAC95}" dt="2020-10-06T17:54:39.961" v="307" actId="1076"/>
          <ac:spMkLst>
            <pc:docMk/>
            <pc:sldMk cId="0" sldId="505"/>
            <ac:spMk id="11" creationId="{589CC6CD-0681-4F3F-8A51-D8ACF9134370}"/>
          </ac:spMkLst>
        </pc:spChg>
        <pc:spChg chg="add mod">
          <ac:chgData name="Smith, Douglas" userId="dcf2a658-b667-4263-a752-bb4d1c9aad5f" providerId="ADAL" clId="{E764D0D4-7347-43BC-A7C6-97099F1CAC95}" dt="2020-10-06T17:54:43.056" v="308" actId="1076"/>
          <ac:spMkLst>
            <pc:docMk/>
            <pc:sldMk cId="0" sldId="505"/>
            <ac:spMk id="12" creationId="{A8AAF515-7017-4094-9D4B-A9F7E74CED47}"/>
          </ac:spMkLst>
        </pc:spChg>
        <pc:spChg chg="add mod">
          <ac:chgData name="Smith, Douglas" userId="dcf2a658-b667-4263-a752-bb4d1c9aad5f" providerId="ADAL" clId="{E764D0D4-7347-43BC-A7C6-97099F1CAC95}" dt="2020-10-06T17:54:45.957" v="309" actId="1076"/>
          <ac:spMkLst>
            <pc:docMk/>
            <pc:sldMk cId="0" sldId="505"/>
            <ac:spMk id="13" creationId="{43A48162-1946-4171-BCD2-656C4F474B1F}"/>
          </ac:spMkLst>
        </pc:spChg>
        <pc:spChg chg="add mod">
          <ac:chgData name="Smith, Douglas" userId="dcf2a658-b667-4263-a752-bb4d1c9aad5f" providerId="ADAL" clId="{E764D0D4-7347-43BC-A7C6-97099F1CAC95}" dt="2020-10-06T17:55:20.494" v="318" actId="20577"/>
          <ac:spMkLst>
            <pc:docMk/>
            <pc:sldMk cId="0" sldId="505"/>
            <ac:spMk id="14" creationId="{E824FC47-3BA8-479E-8377-3FA39F415F71}"/>
          </ac:spMkLst>
        </pc:spChg>
        <pc:spChg chg="add mod">
          <ac:chgData name="Smith, Douglas" userId="dcf2a658-b667-4263-a752-bb4d1c9aad5f" providerId="ADAL" clId="{E764D0D4-7347-43BC-A7C6-97099F1CAC95}" dt="2020-10-06T17:55:58.888" v="324" actId="20577"/>
          <ac:spMkLst>
            <pc:docMk/>
            <pc:sldMk cId="0" sldId="505"/>
            <ac:spMk id="15" creationId="{98065877-E389-4C37-B6C8-729197C99126}"/>
          </ac:spMkLst>
        </pc:spChg>
        <pc:spChg chg="add mod">
          <ac:chgData name="Smith, Douglas" userId="dcf2a658-b667-4263-a752-bb4d1c9aad5f" providerId="ADAL" clId="{E764D0D4-7347-43BC-A7C6-97099F1CAC95}" dt="2020-10-06T17:57:09.114" v="339" actId="1076"/>
          <ac:spMkLst>
            <pc:docMk/>
            <pc:sldMk cId="0" sldId="505"/>
            <ac:spMk id="16" creationId="{F14AFA12-D73A-437C-BC16-6884511A8852}"/>
          </ac:spMkLst>
        </pc:spChg>
        <pc:spChg chg="add mod">
          <ac:chgData name="Smith, Douglas" userId="dcf2a658-b667-4263-a752-bb4d1c9aad5f" providerId="ADAL" clId="{E764D0D4-7347-43BC-A7C6-97099F1CAC95}" dt="2020-10-06T17:59:14.164" v="365" actId="207"/>
          <ac:spMkLst>
            <pc:docMk/>
            <pc:sldMk cId="0" sldId="505"/>
            <ac:spMk id="17" creationId="{BC6839D8-9EEE-4930-AF66-F7D57BBE0AFA}"/>
          </ac:spMkLst>
        </pc:spChg>
        <pc:spChg chg="add mod">
          <ac:chgData name="Smith, Douglas" userId="dcf2a658-b667-4263-a752-bb4d1c9aad5f" providerId="ADAL" clId="{E764D0D4-7347-43BC-A7C6-97099F1CAC95}" dt="2020-10-06T17:59:45.085" v="368" actId="207"/>
          <ac:spMkLst>
            <pc:docMk/>
            <pc:sldMk cId="0" sldId="505"/>
            <ac:spMk id="18" creationId="{16F9A652-045F-4721-A4DA-466A707F6279}"/>
          </ac:spMkLst>
        </pc:spChg>
        <pc:spChg chg="del mod">
          <ac:chgData name="Smith, Douglas" userId="dcf2a658-b667-4263-a752-bb4d1c9aad5f" providerId="ADAL" clId="{E764D0D4-7347-43BC-A7C6-97099F1CAC95}" dt="2020-10-06T17:48:23.171" v="248" actId="478"/>
          <ac:spMkLst>
            <pc:docMk/>
            <pc:sldMk cId="0" sldId="505"/>
            <ac:spMk id="22531" creationId="{6E49DB4F-E896-48B3-A666-A5F7702037DA}"/>
          </ac:spMkLst>
        </pc:spChg>
        <pc:graphicFrameChg chg="add del mod">
          <ac:chgData name="Smith, Douglas" userId="dcf2a658-b667-4263-a752-bb4d1c9aad5f" providerId="ADAL" clId="{E764D0D4-7347-43BC-A7C6-97099F1CAC95}" dt="2020-10-06T17:49:31.118" v="258" actId="478"/>
          <ac:graphicFrameMkLst>
            <pc:docMk/>
            <pc:sldMk cId="0" sldId="505"/>
            <ac:graphicFrameMk id="7" creationId="{1FC1A18A-3BFB-4092-96BD-E255DB8FF86B}"/>
          </ac:graphicFrameMkLst>
        </pc:graphicFrameChg>
        <pc:graphicFrameChg chg="del">
          <ac:chgData name="Smith, Douglas" userId="dcf2a658-b667-4263-a752-bb4d1c9aad5f" providerId="ADAL" clId="{E764D0D4-7347-43BC-A7C6-97099F1CAC95}" dt="2020-10-06T17:48:28.365" v="249" actId="478"/>
          <ac:graphicFrameMkLst>
            <pc:docMk/>
            <pc:sldMk cId="0" sldId="505"/>
            <ac:graphicFrameMk id="22532" creationId="{99C5CF5C-DF9F-40D4-9DDE-F4C3D0993A83}"/>
          </ac:graphicFrameMkLst>
        </pc:graphicFrameChg>
        <pc:graphicFrameChg chg="mod">
          <ac:chgData name="Smith, Douglas" userId="dcf2a658-b667-4263-a752-bb4d1c9aad5f" providerId="ADAL" clId="{E764D0D4-7347-43BC-A7C6-97099F1CAC95}" dt="2020-10-06T17:49:16.352" v="257" actId="1076"/>
          <ac:graphicFrameMkLst>
            <pc:docMk/>
            <pc:sldMk cId="0" sldId="505"/>
            <ac:graphicFrameMk id="22533" creationId="{8DC937D2-B098-4AC9-BF0C-87B31584310A}"/>
          </ac:graphicFrameMkLst>
        </pc:graphicFrameChg>
        <pc:picChg chg="mod">
          <ac:chgData name="Smith, Douglas" userId="dcf2a658-b667-4263-a752-bb4d1c9aad5f" providerId="ADAL" clId="{E764D0D4-7347-43BC-A7C6-97099F1CAC95}" dt="2020-10-06T17:48:33.777" v="250" actId="1076"/>
          <ac:picMkLst>
            <pc:docMk/>
            <pc:sldMk cId="0" sldId="505"/>
            <ac:picMk id="22534" creationId="{61C84420-C911-45CD-B584-AB779E4DE48A}"/>
          </ac:picMkLst>
        </pc:picChg>
      </pc:sldChg>
      <pc:sldChg chg="modSp add">
        <pc:chgData name="Smith, Douglas" userId="dcf2a658-b667-4263-a752-bb4d1c9aad5f" providerId="ADAL" clId="{E764D0D4-7347-43BC-A7C6-97099F1CAC95}" dt="2020-10-07T15:36:28.438" v="981" actId="14100"/>
        <pc:sldMkLst>
          <pc:docMk/>
          <pc:sldMk cId="3861981825" sldId="506"/>
        </pc:sldMkLst>
        <pc:spChg chg="mod">
          <ac:chgData name="Smith, Douglas" userId="dcf2a658-b667-4263-a752-bb4d1c9aad5f" providerId="ADAL" clId="{E764D0D4-7347-43BC-A7C6-97099F1CAC95}" dt="2020-10-07T15:35:43.695" v="945" actId="20577"/>
          <ac:spMkLst>
            <pc:docMk/>
            <pc:sldMk cId="3861981825" sldId="506"/>
            <ac:spMk id="2" creationId="{C42990BA-E63A-485F-9E99-04EDD3072193}"/>
          </ac:spMkLst>
        </pc:spChg>
        <pc:spChg chg="mod">
          <ac:chgData name="Smith, Douglas" userId="dcf2a658-b667-4263-a752-bb4d1c9aad5f" providerId="ADAL" clId="{E764D0D4-7347-43BC-A7C6-97099F1CAC95}" dt="2020-10-07T15:36:28.438" v="981" actId="14100"/>
          <ac:spMkLst>
            <pc:docMk/>
            <pc:sldMk cId="3861981825" sldId="506"/>
            <ac:spMk id="3" creationId="{2FD99513-D56B-4719-9F78-04B95ADBA79B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3068260-A12A-4332-9D02-75FCC02394E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10C18FB8-70C1-4BD4-B128-0CFAC15A323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3637F745-C7E7-42F3-AA37-C88B3DD2021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1713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BC5F1218-0B0E-4270-B6B1-2B0BFDAC092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0E2C3D3-157F-4DA3-A3CB-2D3EEDB2C2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56EAB809-6D13-4215-BD60-B07C01597C2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2DDEB761-B780-4BD6-9EB7-76E2F5E37DF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3374BCD-EA39-4A4F-8E01-58C44CAB9D0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7029" name="Rectangle 5">
            <a:extLst>
              <a:ext uri="{FF2B5EF4-FFF2-40B4-BE49-F238E27FC236}">
                <a16:creationId xmlns:a16="http://schemas.microsoft.com/office/drawing/2014/main" id="{55FCD487-352E-47D0-85B2-0544BF7632E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7030" name="Rectangle 6">
            <a:extLst>
              <a:ext uri="{FF2B5EF4-FFF2-40B4-BE49-F238E27FC236}">
                <a16:creationId xmlns:a16="http://schemas.microsoft.com/office/drawing/2014/main" id="{60A886AA-7341-4036-8845-458C8ED64DB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1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31" name="Rectangle 7">
            <a:extLst>
              <a:ext uri="{FF2B5EF4-FFF2-40B4-BE49-F238E27FC236}">
                <a16:creationId xmlns:a16="http://schemas.microsoft.com/office/drawing/2014/main" id="{783DAB7C-8378-4BA7-B25F-FDBF0DF170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1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C8213FE-35C8-4185-9B4E-623D6FF083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B46B6AF9-87BF-4EA1-A9C7-C31013E6C7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FF1CBB4-F414-4DC7-848E-855AA740F4A3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5D699E9E-7B80-43CF-BE42-BCDC7FBC11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7F810F94-2D36-42B5-8A02-ACD8CD12B0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86CED5BF-AAB3-438D-BD3C-0358666E0E5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34671B3-9BB3-41DB-9F39-7C108A717828}" type="slidenum">
              <a:rPr lang="en-US" altLang="en-US"/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E3A11A4C-6841-4C76-A3E3-2604C6894C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5D5F74E5-566B-4825-8E04-14921F63F4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D925F7BC-3BD0-4D33-B593-62F51562A24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E25F313-9A4B-453C-A475-FCDF22EAC505}" type="slidenum">
              <a:rPr lang="en-US" altLang="en-US"/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DF5EF59-CED4-46AA-823A-8695F11350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4385BD22-8605-4A60-B1A6-15E33AD712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C0EF371F-703E-4B44-9102-D3CD56BD52B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7267573-76CF-4291-BF85-E22AB346997A}" type="slidenum">
              <a:rPr lang="en-US" altLang="en-US"/>
              <a:pPr algn="r" eaLnBrk="1" hangingPunct="1"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00551206-9089-4201-BD02-BD32ADC09A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5BF972EE-0CFE-4F29-A2CE-5F848DAFEE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00623110-144B-4DEA-9DCE-9577DBD952F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9D7A6A9-1489-40BC-9E58-4E73375E2B27}" type="slidenum">
              <a:rPr lang="en-US" altLang="en-US"/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15906D85-D1C1-4826-8969-1BEABB8017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55CAEDE-30D8-4994-B7D1-6921FFACA8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CE936790-B08D-4F28-BAB7-8D31A8BF2B4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CEA6FE5-8AD0-450E-AABC-E2C1E59BE386}" type="slidenum">
              <a:rPr lang="en-US" altLang="en-US"/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26A0EB3A-8FAD-4C23-8CDC-F0578A1B6B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79A23874-25F1-4313-9891-3BDDC3E126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DC5E3F6E-B71F-4A5C-B6F3-E0DF6F7C147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35DB68C-DF1C-4D6D-8CDD-2198024843DE}" type="slidenum">
              <a:rPr lang="en-US" altLang="en-US"/>
              <a:pPr algn="r" eaLnBrk="1" hangingPunct="1"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B3651212-88F1-4B00-8EE0-F81164949D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D5A9BD69-19D4-4F22-ABA8-62A5F6A0B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BA3D8F20-104D-4FCB-9AFD-8AC1E7BCCF9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7639E67-AD53-4680-A6C9-B6C0234462AC}" type="slidenum">
              <a:rPr lang="en-US" altLang="en-US"/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103172C-7870-47AC-A56F-8A34F57101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32EA592C-58D7-4704-A652-10D6456820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7A6A5A10-D866-436F-847F-7DDEA5F605F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382C3FF-262E-44D9-ABE5-667D7EC8C46A}" type="slidenum">
              <a:rPr lang="en-US" altLang="en-US"/>
              <a:pPr algn="r" eaLnBrk="1" hangingPunct="1"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75BEF22F-E348-4C80-B9C2-64AFDE77E9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7B5F6536-61AB-43A7-9DD3-B8E82E25D9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41234F17-6D87-4B76-A354-CCB1E9B095E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27C8BB5-ACCB-4918-A25C-B3F6AFA2C8F7}" type="slidenum">
              <a:rPr lang="en-US" altLang="en-US"/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AB5E0DC0-4B94-4492-A994-07F81C70EE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EFAFA59B-E58F-4BAD-B4E4-D66E7A1215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CA162F71-5A9B-403D-B4EC-0587F30674C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9F65E93-4192-474F-A8B3-31A889DA5D11}" type="slidenum">
              <a:rPr lang="en-US" altLang="en-US"/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549867B2-EB01-4E33-89F2-3074BDEBC9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5C9C1286-F941-4051-8F85-F74D7B916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0804D4FE-F2A7-4FED-905F-6C462EAB8DE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A6961F8-CABC-48A0-B7D0-57A241B2D101}" type="slidenum">
              <a:rPr lang="en-US" altLang="en-US"/>
              <a:pPr algn="r" eaLnBrk="1" hangingPunct="1"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D1433095-5406-4B4A-8458-C5B50279A7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7F215EB8-52BF-42B1-9DFF-68D038C43D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163C4B45-C1C8-4BCD-BE0F-2A94DA87748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83D5EF8-57FB-4C81-A095-EFA1448B9C3C}" type="slidenum">
              <a:rPr lang="en-US" altLang="en-US"/>
              <a:pPr algn="r" eaLnBrk="1" hangingPunct="1"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6FFDC7AE-2492-4EC0-85D4-7DE861FA6E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4C0CA8B3-D6B5-4627-98BB-7816B493FB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>
            <a:extLst>
              <a:ext uri="{FF2B5EF4-FFF2-40B4-BE49-F238E27FC236}">
                <a16:creationId xmlns:a16="http://schemas.microsoft.com/office/drawing/2014/main" id="{783D7D48-E530-4B20-B5CF-68A55A0874C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12192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3366"/>
              </a:solidFill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A13C9515-F76F-425F-B68B-137320EE2F3B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24613"/>
            <a:ext cx="9144000" cy="4572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z="35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1A5B7F50-D569-4C0E-84AA-CAAD756A3D76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2057400" y="6376988"/>
            <a:ext cx="36576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C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solidFill>
                  <a:schemeClr val="bg1"/>
                </a:solidFill>
              </a:rPr>
              <a:t>     Copyright © 2016, 2012  Pearson Education, Inc.</a:t>
            </a:r>
          </a:p>
        </p:txBody>
      </p:sp>
      <p:pic>
        <p:nvPicPr>
          <p:cNvPr id="7" name="Picture 21" descr="Pearson_Bound_White">
            <a:extLst>
              <a:ext uri="{FF2B5EF4-FFF2-40B4-BE49-F238E27FC236}">
                <a16:creationId xmlns:a16="http://schemas.microsoft.com/office/drawing/2014/main" id="{68AA0262-57AE-45FA-B7AA-441B96F38CE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380163"/>
            <a:ext cx="145573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2">
            <a:extLst>
              <a:ext uri="{FF2B5EF4-FFF2-40B4-BE49-F238E27FC236}">
                <a16:creationId xmlns:a16="http://schemas.microsoft.com/office/drawing/2014/main" id="{C0F11C55-9EEE-4520-84C3-56004C04BE5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753350" y="6448425"/>
            <a:ext cx="1390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>
                <a:solidFill>
                  <a:schemeClr val="bg1"/>
                </a:solidFill>
              </a:rPr>
              <a:t>   </a:t>
            </a:r>
            <a:r>
              <a:rPr lang="en-US" altLang="en-US" sz="1600" b="1">
                <a:solidFill>
                  <a:schemeClr val="bg1"/>
                </a:solidFill>
              </a:rPr>
              <a:t>4 -</a:t>
            </a:r>
            <a:fld id="{FA1B198C-10EE-4BA7-A95C-9A432E105BD6}" type="slidenum">
              <a:rPr lang="en-US" altLang="en-US" sz="1600" b="1" smtClean="0">
                <a:solidFill>
                  <a:schemeClr val="bg1"/>
                </a:solidFill>
              </a:rPr>
              <a:pPr eaLnBrk="1" hangingPunct="1">
                <a:defRPr/>
              </a:pPr>
              <a:t>‹#›</a:t>
            </a:fld>
            <a:endParaRPr lang="en-US" altLang="en-US" sz="1600" b="1">
              <a:solidFill>
                <a:schemeClr val="bg1"/>
              </a:solidFill>
            </a:endParaRPr>
          </a:p>
        </p:txBody>
      </p:sp>
      <p:pic>
        <p:nvPicPr>
          <p:cNvPr id="9" name="Picture 23" descr="Pearson_Strap_Bound_White">
            <a:extLst>
              <a:ext uri="{FF2B5EF4-FFF2-40B4-BE49-F238E27FC236}">
                <a16:creationId xmlns:a16="http://schemas.microsoft.com/office/drawing/2014/main" id="{563B59DC-E7A6-43E2-A04D-9E9FECAAB5B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6294438"/>
            <a:ext cx="2286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52400"/>
            <a:ext cx="7162800" cy="2127250"/>
          </a:xfrm>
        </p:spPr>
        <p:txBody>
          <a:bodyPr anchor="b"/>
          <a:lstStyle>
            <a:lvl1pPr algn="ctr">
              <a:defRPr>
                <a:solidFill>
                  <a:srgbClr val="333399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667000"/>
            <a:ext cx="7162800" cy="2209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63770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8395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3941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9624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9624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9564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2905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4891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7010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1F7FD643-8789-49D9-8108-D9314A402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80772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7" name="Rectangle 12">
            <a:extLst>
              <a:ext uri="{FF2B5EF4-FFF2-40B4-BE49-F238E27FC236}">
                <a16:creationId xmlns:a16="http://schemas.microsoft.com/office/drawing/2014/main" id="{7EFEE596-1C36-4997-8D76-AE988B7D8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1" name="Rectangle 14">
            <a:extLst>
              <a:ext uri="{FF2B5EF4-FFF2-40B4-BE49-F238E27FC236}">
                <a16:creationId xmlns:a16="http://schemas.microsoft.com/office/drawing/2014/main" id="{533102A3-BD18-4809-B2CE-319BCF51C5C5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24613"/>
            <a:ext cx="9144000" cy="4572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z="35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Rectangle 20">
            <a:extLst>
              <a:ext uri="{FF2B5EF4-FFF2-40B4-BE49-F238E27FC236}">
                <a16:creationId xmlns:a16="http://schemas.microsoft.com/office/drawing/2014/main" id="{813D1B7F-532A-47E6-AA3E-F72479B1B02D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2057400" y="6376988"/>
            <a:ext cx="36576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C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solidFill>
                  <a:schemeClr val="bg1"/>
                </a:solidFill>
              </a:rPr>
              <a:t>     Copyright © 2016, 2012  Pearson Education, Inc.</a:t>
            </a:r>
          </a:p>
        </p:txBody>
      </p:sp>
      <p:pic>
        <p:nvPicPr>
          <p:cNvPr id="1030" name="Picture 21" descr="Pearson_Bound_White">
            <a:extLst>
              <a:ext uri="{FF2B5EF4-FFF2-40B4-BE49-F238E27FC236}">
                <a16:creationId xmlns:a16="http://schemas.microsoft.com/office/drawing/2014/main" id="{EB220302-D041-46FC-BDE8-07B211F2491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380163"/>
            <a:ext cx="145573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22">
            <a:extLst>
              <a:ext uri="{FF2B5EF4-FFF2-40B4-BE49-F238E27FC236}">
                <a16:creationId xmlns:a16="http://schemas.microsoft.com/office/drawing/2014/main" id="{83354C7C-0B52-4AA3-9B2C-9ABD285A014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753350" y="6448425"/>
            <a:ext cx="1390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>
                <a:solidFill>
                  <a:schemeClr val="bg1"/>
                </a:solidFill>
              </a:rPr>
              <a:t>   </a:t>
            </a:r>
            <a:r>
              <a:rPr lang="en-US" altLang="en-US" sz="1600" b="1">
                <a:solidFill>
                  <a:schemeClr val="bg1"/>
                </a:solidFill>
              </a:rPr>
              <a:t>4 -</a:t>
            </a:r>
            <a:fld id="{D2B98460-6B22-46F3-B2E0-4ECEBBD7E384}" type="slidenum">
              <a:rPr lang="en-US" altLang="en-US" sz="1600" b="1" smtClean="0">
                <a:solidFill>
                  <a:schemeClr val="bg1"/>
                </a:solidFill>
              </a:rPr>
              <a:pPr eaLnBrk="1" hangingPunct="1">
                <a:defRPr/>
              </a:pPr>
              <a:t>‹#›</a:t>
            </a:fld>
            <a:endParaRPr lang="en-US" altLang="en-US" sz="1600" b="1">
              <a:solidFill>
                <a:schemeClr val="bg1"/>
              </a:solidFill>
            </a:endParaRPr>
          </a:p>
        </p:txBody>
      </p:sp>
      <p:pic>
        <p:nvPicPr>
          <p:cNvPr id="2" name="Picture 23" descr="Pearson_Strap_Bound_White">
            <a:extLst>
              <a:ext uri="{FF2B5EF4-FFF2-40B4-BE49-F238E27FC236}">
                <a16:creationId xmlns:a16="http://schemas.microsoft.com/office/drawing/2014/main" id="{081F03B3-2701-4D6E-8228-25B949A726B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6294438"/>
            <a:ext cx="2286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75000"/>
        <a:buFont typeface="Wingdings" panose="05000000000000000000" pitchFamily="2" charset="2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SzPct val="75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65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image" Target="../media/image25.png"/><Relationship Id="rId5" Type="http://schemas.openxmlformats.org/officeDocument/2006/relationships/image" Target="../media/image15.wmf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0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0.png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AD57FFD9-A1D1-4415-9689-D65AD2382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57200"/>
            <a:ext cx="3581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CC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9900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00CC"/>
              </a:buClr>
              <a:buSzPct val="6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9900"/>
              </a:buClr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6000">
                <a:solidFill>
                  <a:srgbClr val="003366"/>
                </a:solidFill>
              </a:rPr>
              <a:t>Chapter</a:t>
            </a:r>
            <a:r>
              <a:rPr lang="en-US" altLang="en-US" sz="4400">
                <a:solidFill>
                  <a:srgbClr val="003366"/>
                </a:solidFill>
              </a:rPr>
              <a:t> </a:t>
            </a:r>
            <a:r>
              <a:rPr lang="en-US" altLang="en-US" sz="6000">
                <a:solidFill>
                  <a:srgbClr val="003366"/>
                </a:solidFill>
              </a:rPr>
              <a:t>4</a:t>
            </a:r>
          </a:p>
        </p:txBody>
      </p:sp>
      <p:sp>
        <p:nvSpPr>
          <p:cNvPr id="5123" name="Rectangle 5">
            <a:extLst>
              <a:ext uri="{FF2B5EF4-FFF2-40B4-BE49-F238E27FC236}">
                <a16:creationId xmlns:a16="http://schemas.microsoft.com/office/drawing/2014/main" id="{005DE79A-85FF-4B45-BCA0-D59874FED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1752600"/>
            <a:ext cx="38862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CC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9900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00CC"/>
              </a:buClr>
              <a:buSzPct val="6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9900"/>
              </a:buClr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rgbClr val="C84700"/>
                </a:solidFill>
              </a:rPr>
              <a:t>Algebra: Equations and Inequalities</a:t>
            </a:r>
          </a:p>
          <a:p>
            <a:pPr eaLnBrk="1" hangingPunct="1"/>
            <a:endParaRPr lang="en-US" altLang="en-US" sz="4000">
              <a:solidFill>
                <a:srgbClr val="C84700"/>
              </a:solidFill>
            </a:endParaRPr>
          </a:p>
        </p:txBody>
      </p:sp>
      <p:pic>
        <p:nvPicPr>
          <p:cNvPr id="5124" name="Picture 13" descr="Blitzer_MathforYourWorld_co">
            <a:extLst>
              <a:ext uri="{FF2B5EF4-FFF2-40B4-BE49-F238E27FC236}">
                <a16:creationId xmlns:a16="http://schemas.microsoft.com/office/drawing/2014/main" id="{76429C11-30BD-4FB6-8D59-03E0B4594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7525"/>
            <a:ext cx="4498975" cy="550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89D6209-2F18-4EF9-AE59-88185F62AF0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33375"/>
            <a:ext cx="8229600" cy="639763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3: Solving Linear Inequalities </a:t>
            </a:r>
          </a:p>
        </p:txBody>
      </p:sp>
      <p:graphicFrame>
        <p:nvGraphicFramePr>
          <p:cNvPr id="22533" name="Object 3">
            <a:extLst>
              <a:ext uri="{FF2B5EF4-FFF2-40B4-BE49-F238E27FC236}">
                <a16:creationId xmlns:a16="http://schemas.microsoft.com/office/drawing/2014/main" id="{8DC937D2-B098-4AC9-BF0C-87B315843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53298"/>
              </p:ext>
            </p:extLst>
          </p:nvPr>
        </p:nvGraphicFramePr>
        <p:xfrm>
          <a:off x="2082800" y="1345738"/>
          <a:ext cx="1435310" cy="4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4" imgW="571004" imgH="177646" progId="Equation.DSMT4">
                  <p:embed/>
                </p:oleObj>
              </mc:Choice>
              <mc:Fallback>
                <p:oleObj name="Equation" r:id="rId4" imgW="571004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345738"/>
                        <a:ext cx="1435310" cy="4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6" descr="264_Ex_03_sol_b">
            <a:extLst>
              <a:ext uri="{FF2B5EF4-FFF2-40B4-BE49-F238E27FC236}">
                <a16:creationId xmlns:a16="http://schemas.microsoft.com/office/drawing/2014/main" id="{61C84420-C911-45CD-B584-AB779E4DE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715000"/>
            <a:ext cx="7924800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E3152F-C9E3-4849-B812-17ABA9AB9C16}"/>
              </a:ext>
            </a:extLst>
          </p:cNvPr>
          <p:cNvSpPr txBox="1"/>
          <p:nvPr/>
        </p:nvSpPr>
        <p:spPr>
          <a:xfrm>
            <a:off x="609600" y="1277333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olv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49DD1A-554B-481B-8A07-DFE9D1C1227C}"/>
                  </a:ext>
                </a:extLst>
              </p:cNvPr>
              <p:cNvSpPr txBox="1"/>
              <p:nvPr/>
            </p:nvSpPr>
            <p:spPr>
              <a:xfrm>
                <a:off x="640080" y="1878758"/>
                <a:ext cx="16339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2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949DD1A-554B-481B-8A07-DFE9D1C12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" y="1878758"/>
                <a:ext cx="163390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B48CE9E-DF1D-4CFE-B220-0325F394E858}"/>
                  </a:ext>
                </a:extLst>
              </p:cNvPr>
              <p:cNvSpPr txBox="1"/>
              <p:nvPr/>
            </p:nvSpPr>
            <p:spPr>
              <a:xfrm>
                <a:off x="6737931" y="1646664"/>
                <a:ext cx="16339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2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B48CE9E-DF1D-4CFE-B220-0325F394E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7931" y="1646664"/>
                <a:ext cx="1633909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89CC6CD-0681-4F3F-8A51-D8ACF9134370}"/>
                  </a:ext>
                </a:extLst>
              </p:cNvPr>
              <p:cNvSpPr txBox="1"/>
              <p:nvPr/>
            </p:nvSpPr>
            <p:spPr>
              <a:xfrm>
                <a:off x="609600" y="2480682"/>
                <a:ext cx="32892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21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89CC6CD-0681-4F3F-8A51-D8ACF913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480682"/>
                <a:ext cx="3289234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8AAF515-7017-4094-9D4B-A9F7E74CED47}"/>
                  </a:ext>
                </a:extLst>
              </p:cNvPr>
              <p:cNvSpPr txBox="1"/>
              <p:nvPr/>
            </p:nvSpPr>
            <p:spPr>
              <a:xfrm>
                <a:off x="640080" y="3047248"/>
                <a:ext cx="19922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21+3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8AAF515-7017-4094-9D4B-A9F7E74CE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" y="3047248"/>
                <a:ext cx="1992212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A48162-1946-4171-BCD2-656C4F474B1F}"/>
                  </a:ext>
                </a:extLst>
              </p:cNvPr>
              <p:cNvSpPr txBox="1"/>
              <p:nvPr/>
            </p:nvSpPr>
            <p:spPr>
              <a:xfrm>
                <a:off x="625434" y="3666953"/>
                <a:ext cx="364176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1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21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1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A48162-1946-4171-BCD2-656C4F474B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34" y="3666953"/>
                <a:ext cx="3641766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24FC47-3BA8-479E-8377-3FA39F415F71}"/>
                  </a:ext>
                </a:extLst>
              </p:cNvPr>
              <p:cNvSpPr txBox="1"/>
              <p:nvPr/>
            </p:nvSpPr>
            <p:spPr>
              <a:xfrm>
                <a:off x="628617" y="4286658"/>
                <a:ext cx="163390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1&lt;3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24FC47-3BA8-479E-8377-3FA39F415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17" y="4286658"/>
                <a:ext cx="1633909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8065877-E389-4C37-B6C8-729197C99126}"/>
                  </a:ext>
                </a:extLst>
              </p:cNvPr>
              <p:cNvSpPr txBox="1"/>
              <p:nvPr/>
            </p:nvSpPr>
            <p:spPr>
              <a:xfrm>
                <a:off x="609600" y="4872627"/>
                <a:ext cx="123636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7&lt;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8065877-E389-4C37-B6C8-729197C991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872627"/>
                <a:ext cx="1236364" cy="4308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4AFA12-D73A-437C-BC16-6884511A8852}"/>
                  </a:ext>
                </a:extLst>
              </p:cNvPr>
              <p:cNvSpPr txBox="1"/>
              <p:nvPr/>
            </p:nvSpPr>
            <p:spPr>
              <a:xfrm>
                <a:off x="2930171" y="4880448"/>
                <a:ext cx="9686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7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4AFA12-D73A-437C-BC16-6884511A8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171" y="4880448"/>
                <a:ext cx="968663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C6839D8-9EEE-4930-AF66-F7D57BBE0AFA}"/>
                  </a:ext>
                </a:extLst>
              </p:cNvPr>
              <p:cNvSpPr txBox="1"/>
              <p:nvPr/>
            </p:nvSpPr>
            <p:spPr>
              <a:xfrm>
                <a:off x="6748091" y="2374854"/>
                <a:ext cx="1702838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C6839D8-9EEE-4930-AF66-F7D57BBE0A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8091" y="2374854"/>
                <a:ext cx="1702838" cy="8094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6F9A652-045F-4721-A4DA-466A707F6279}"/>
                  </a:ext>
                </a:extLst>
              </p:cNvPr>
              <p:cNvSpPr txBox="1"/>
              <p:nvPr/>
            </p:nvSpPr>
            <p:spPr>
              <a:xfrm>
                <a:off x="7239000" y="3427692"/>
                <a:ext cx="9686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6F9A652-045F-4721-A4DA-466A707F6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3427692"/>
                <a:ext cx="968663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AB697B9-3C77-4BFA-A692-5250A3927136}"/>
              </a:ext>
            </a:extLst>
          </p:cNvPr>
          <p:cNvSpPr txBox="1"/>
          <p:nvPr/>
        </p:nvSpPr>
        <p:spPr>
          <a:xfrm>
            <a:off x="5486400" y="4040436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henever you multiply or divide by a negative number, you must flip the inequa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0A09AA3-818C-472C-822B-03F37697540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50838"/>
            <a:ext cx="8229600" cy="639762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4: Solving a Linear Inequality </a:t>
            </a:r>
          </a:p>
        </p:txBody>
      </p:sp>
      <p:pic>
        <p:nvPicPr>
          <p:cNvPr id="24581" name="Picture 7" descr="265_Ex_04_sol_b">
            <a:extLst>
              <a:ext uri="{FF2B5EF4-FFF2-40B4-BE49-F238E27FC236}">
                <a16:creationId xmlns:a16="http://schemas.microsoft.com/office/drawing/2014/main" id="{172C1EAA-8D60-4D79-83E9-5F691DD43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638800"/>
            <a:ext cx="75438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6F0696C-7CFF-4FD6-85AE-F985820A09DB}"/>
              </a:ext>
            </a:extLst>
          </p:cNvPr>
          <p:cNvSpPr txBox="1"/>
          <p:nvPr/>
        </p:nvSpPr>
        <p:spPr>
          <a:xfrm>
            <a:off x="457200" y="12954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olv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7128EA4-5B0F-4A1D-BF15-E25C4B911330}"/>
                  </a:ext>
                </a:extLst>
              </p:cNvPr>
              <p:cNvSpPr txBox="1"/>
              <p:nvPr/>
            </p:nvSpPr>
            <p:spPr>
              <a:xfrm>
                <a:off x="1853141" y="1403121"/>
                <a:ext cx="24140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12&gt;8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7128EA4-5B0F-4A1D-BF15-E25C4B9113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141" y="1403121"/>
                <a:ext cx="2414059" cy="369332"/>
              </a:xfrm>
              <a:prstGeom prst="rect">
                <a:avLst/>
              </a:prstGeom>
              <a:blipFill>
                <a:blip r:embed="rId4"/>
                <a:stretch>
                  <a:fillRect l="-2273" r="-2273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9D54C6D-C85F-41B4-8F4B-0688B4BBC232}"/>
                  </a:ext>
                </a:extLst>
              </p:cNvPr>
              <p:cNvSpPr txBox="1"/>
              <p:nvPr/>
            </p:nvSpPr>
            <p:spPr>
              <a:xfrm>
                <a:off x="746760" y="2000308"/>
                <a:ext cx="24140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12&gt;8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9D54C6D-C85F-41B4-8F4B-0688B4BBC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" y="2000308"/>
                <a:ext cx="2414059" cy="369332"/>
              </a:xfrm>
              <a:prstGeom prst="rect">
                <a:avLst/>
              </a:prstGeom>
              <a:blipFill>
                <a:blip r:embed="rId5"/>
                <a:stretch>
                  <a:fillRect l="-2273" r="-2273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505EEEF-577A-4CA3-A1A3-0D8D3BD4B729}"/>
                  </a:ext>
                </a:extLst>
              </p:cNvPr>
              <p:cNvSpPr txBox="1"/>
              <p:nvPr/>
            </p:nvSpPr>
            <p:spPr>
              <a:xfrm>
                <a:off x="676591" y="2597495"/>
                <a:ext cx="38258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12+12&gt;8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+1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505EEEF-577A-4CA3-A1A3-0D8D3BD4B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91" y="2597495"/>
                <a:ext cx="3825856" cy="369332"/>
              </a:xfrm>
              <a:prstGeom prst="rect">
                <a:avLst/>
              </a:prstGeom>
              <a:blipFill>
                <a:blip r:embed="rId6"/>
                <a:stretch>
                  <a:fillRect l="-1274" r="-1115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31B6D48-2479-4969-A810-36C1F1449D39}"/>
                  </a:ext>
                </a:extLst>
              </p:cNvPr>
              <p:cNvSpPr txBox="1"/>
              <p:nvPr/>
            </p:nvSpPr>
            <p:spPr>
              <a:xfrm>
                <a:off x="731520" y="3151628"/>
                <a:ext cx="18780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8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1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31B6D48-2479-4969-A810-36C1F1449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" y="3151628"/>
                <a:ext cx="1878078" cy="369332"/>
              </a:xfrm>
              <a:prstGeom prst="rect">
                <a:avLst/>
              </a:prstGeom>
              <a:blipFill>
                <a:blip r:embed="rId7"/>
                <a:stretch>
                  <a:fillRect l="-2922" r="-2922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91CF2D-28CE-4ED0-AE8B-C633CB43BDE8}"/>
                  </a:ext>
                </a:extLst>
              </p:cNvPr>
              <p:cNvSpPr txBox="1"/>
              <p:nvPr/>
            </p:nvSpPr>
            <p:spPr>
              <a:xfrm>
                <a:off x="676591" y="3710745"/>
                <a:ext cx="32956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8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1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291CF2D-28CE-4ED0-AE8B-C633CB43B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91" y="3710745"/>
                <a:ext cx="3295646" cy="369332"/>
              </a:xfrm>
              <a:prstGeom prst="rect">
                <a:avLst/>
              </a:prstGeom>
              <a:blipFill>
                <a:blip r:embed="rId8"/>
                <a:stretch>
                  <a:fillRect l="-1664" r="-147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75C3B19-FDDB-4BAD-83FB-959C82459602}"/>
                  </a:ext>
                </a:extLst>
              </p:cNvPr>
              <p:cNvSpPr txBox="1"/>
              <p:nvPr/>
            </p:nvSpPr>
            <p:spPr>
              <a:xfrm>
                <a:off x="762000" y="4264878"/>
                <a:ext cx="12718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1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75C3B19-FDDB-4BAD-83FB-959C824596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264878"/>
                <a:ext cx="1271887" cy="369332"/>
              </a:xfrm>
              <a:prstGeom prst="rect">
                <a:avLst/>
              </a:prstGeom>
              <a:blipFill>
                <a:blip r:embed="rId9"/>
                <a:stretch>
                  <a:fillRect r="-478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0A7B789-45F4-40CD-8C3D-9DB482A6285A}"/>
                  </a:ext>
                </a:extLst>
              </p:cNvPr>
              <p:cNvSpPr txBox="1"/>
              <p:nvPr/>
            </p:nvSpPr>
            <p:spPr>
              <a:xfrm>
                <a:off x="701991" y="4819011"/>
                <a:ext cx="1457835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0A7B789-45F4-40CD-8C3D-9DB482A628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991" y="4819011"/>
                <a:ext cx="1457835" cy="6914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E40CFC7-2AB0-43AE-B403-2CE18A2E40CE}"/>
                  </a:ext>
                </a:extLst>
              </p:cNvPr>
              <p:cNvSpPr txBox="1"/>
              <p:nvPr/>
            </p:nvSpPr>
            <p:spPr>
              <a:xfrm>
                <a:off x="3423117" y="4759854"/>
                <a:ext cx="10586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E40CFC7-2AB0-43AE-B403-2CE18A2E4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117" y="4759854"/>
                <a:ext cx="1058687" cy="369332"/>
              </a:xfrm>
              <a:prstGeom prst="rect">
                <a:avLst/>
              </a:prstGeom>
              <a:blipFill>
                <a:blip r:embed="rId11"/>
                <a:stretch>
                  <a:fillRect l="-2890" r="-578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153EA361-BCF5-4A3C-AC9D-81C250D484ED}"/>
              </a:ext>
            </a:extLst>
          </p:cNvPr>
          <p:cNvSpPr txBox="1"/>
          <p:nvPr/>
        </p:nvSpPr>
        <p:spPr>
          <a:xfrm>
            <a:off x="4978400" y="4298189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henever you multiply or divide by a negative number, you must flip the inequa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748A52E3-840F-4189-8C01-8FBB676073F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28600"/>
            <a:ext cx="8229600" cy="5334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6:  Solving a Three-Part Inequality</a:t>
            </a:r>
          </a:p>
        </p:txBody>
      </p:sp>
      <p:pic>
        <p:nvPicPr>
          <p:cNvPr id="26629" name="Picture 9" descr="266_EX_06_sol">
            <a:extLst>
              <a:ext uri="{FF2B5EF4-FFF2-40B4-BE49-F238E27FC236}">
                <a16:creationId xmlns:a16="http://schemas.microsoft.com/office/drawing/2014/main" id="{76CAC0F3-97F5-4B66-B170-330065240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5714999"/>
            <a:ext cx="808672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10" descr="266_unnumbered">
            <a:extLst>
              <a:ext uri="{FF2B5EF4-FFF2-40B4-BE49-F238E27FC236}">
                <a16:creationId xmlns:a16="http://schemas.microsoft.com/office/drawing/2014/main" id="{4CFBC6E3-0E96-416C-9F4B-24381E5E3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447800"/>
            <a:ext cx="2819400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F5B6678-6858-4D41-9D0D-2C77C472E394}"/>
              </a:ext>
            </a:extLst>
          </p:cNvPr>
          <p:cNvSpPr txBox="1"/>
          <p:nvPr/>
        </p:nvSpPr>
        <p:spPr>
          <a:xfrm>
            <a:off x="228600" y="13716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olv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BBF96BA-AD1D-4AFD-B600-634486CC8452}"/>
                  </a:ext>
                </a:extLst>
              </p:cNvPr>
              <p:cNvSpPr txBox="1"/>
              <p:nvPr/>
            </p:nvSpPr>
            <p:spPr>
              <a:xfrm>
                <a:off x="1812760" y="1412240"/>
                <a:ext cx="272875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3&lt;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1≤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BBF96BA-AD1D-4AFD-B600-634486CC8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760" y="1412240"/>
                <a:ext cx="2728759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82F269-7F16-4F1A-8BF3-872019907ACC}"/>
                  </a:ext>
                </a:extLst>
              </p:cNvPr>
              <p:cNvSpPr txBox="1"/>
              <p:nvPr/>
            </p:nvSpPr>
            <p:spPr>
              <a:xfrm>
                <a:off x="538797" y="2062480"/>
                <a:ext cx="460677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1−1≤3−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E82F269-7F16-4F1A-8BF3-872019907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97" y="2062480"/>
                <a:ext cx="4606774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BB7AC0-09D1-4988-BA72-55485DD311BE}"/>
                  </a:ext>
                </a:extLst>
              </p:cNvPr>
              <p:cNvSpPr txBox="1"/>
              <p:nvPr/>
            </p:nvSpPr>
            <p:spPr>
              <a:xfrm>
                <a:off x="1157441" y="2750819"/>
                <a:ext cx="21027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4&lt;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BB7AC0-09D1-4988-BA72-55485DD31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441" y="2750819"/>
                <a:ext cx="2102755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C616603-FA5D-436A-974D-8CB255DF9753}"/>
                  </a:ext>
                </a:extLst>
              </p:cNvPr>
              <p:cNvSpPr/>
              <p:nvPr/>
            </p:nvSpPr>
            <p:spPr>
              <a:xfrm>
                <a:off x="1187921" y="3429000"/>
                <a:ext cx="2287421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C616603-FA5D-436A-974D-8CB255DF97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921" y="3429000"/>
                <a:ext cx="2287421" cy="8989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2AAF28E-7AB6-45FA-ABA5-13CE86F3763C}"/>
                  </a:ext>
                </a:extLst>
              </p:cNvPr>
              <p:cNvSpPr txBox="1"/>
              <p:nvPr/>
            </p:nvSpPr>
            <p:spPr>
              <a:xfrm>
                <a:off x="1182841" y="4615703"/>
                <a:ext cx="190398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2&lt;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2AAF28E-7AB6-45FA-ABA5-13CE86F37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841" y="4615703"/>
                <a:ext cx="1903983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8376EF5-18E0-466B-8442-3E97EC3F9C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81000"/>
            <a:ext cx="8229600" cy="5334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7:  Solving a Linear Inequality</a:t>
            </a:r>
          </a:p>
        </p:txBody>
      </p:sp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2822E9F1-9065-41A6-8FA9-1ECEAD87B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53663"/>
              </p:ext>
            </p:extLst>
          </p:nvPr>
        </p:nvGraphicFramePr>
        <p:xfrm>
          <a:off x="1982047" y="1209040"/>
          <a:ext cx="258995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990170" imgH="203112" progId="Equation.DSMT4">
                  <p:embed/>
                </p:oleObj>
              </mc:Choice>
              <mc:Fallback>
                <p:oleObj name="Equation" r:id="rId4" imgW="99017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047" y="1209040"/>
                        <a:ext cx="258995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A6C72C4-6276-4E30-B562-719DF4FF80CC}"/>
              </a:ext>
            </a:extLst>
          </p:cNvPr>
          <p:cNvSpPr txBox="1"/>
          <p:nvPr/>
        </p:nvSpPr>
        <p:spPr>
          <a:xfrm>
            <a:off x="609600" y="1157665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olv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67529D4-FBC0-4139-84BC-A586377AA5D7}"/>
                  </a:ext>
                </a:extLst>
              </p:cNvPr>
              <p:cNvSpPr txBox="1"/>
              <p:nvPr/>
            </p:nvSpPr>
            <p:spPr>
              <a:xfrm>
                <a:off x="1950898" y="2037080"/>
                <a:ext cx="262110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3&gt;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67529D4-FBC0-4139-84BC-A586377AA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898" y="2037080"/>
                <a:ext cx="2621102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7AAF9AB-0C9A-41CF-8876-89D812A379FB}"/>
                  </a:ext>
                </a:extLst>
              </p:cNvPr>
              <p:cNvSpPr txBox="1"/>
              <p:nvPr/>
            </p:nvSpPr>
            <p:spPr>
              <a:xfrm>
                <a:off x="1447800" y="2793087"/>
                <a:ext cx="427642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3&gt;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7AAF9AB-0C9A-41CF-8876-89D812A37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793087"/>
                <a:ext cx="4276427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974257-56F5-4B66-92CF-8A357B07E403}"/>
                  </a:ext>
                </a:extLst>
              </p:cNvPr>
              <p:cNvSpPr txBox="1"/>
              <p:nvPr/>
            </p:nvSpPr>
            <p:spPr>
              <a:xfrm>
                <a:off x="2514600" y="3559254"/>
                <a:ext cx="96577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&gt;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974257-56F5-4B66-92CF-8A357B07E4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559254"/>
                <a:ext cx="965777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7C5D60F-98D9-4485-9B77-BB124C8FDF19}"/>
              </a:ext>
            </a:extLst>
          </p:cNvPr>
          <p:cNvSpPr txBox="1"/>
          <p:nvPr/>
        </p:nvSpPr>
        <p:spPr>
          <a:xfrm>
            <a:off x="3810000" y="3482309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ALSE!!!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25CC715-8015-4FA6-9AD5-1698C60CA431}"/>
              </a:ext>
            </a:extLst>
          </p:cNvPr>
          <p:cNvGrpSpPr/>
          <p:nvPr/>
        </p:nvGrpSpPr>
        <p:grpSpPr>
          <a:xfrm>
            <a:off x="2283460" y="4173378"/>
            <a:ext cx="5791200" cy="1200329"/>
            <a:chOff x="2283460" y="4173378"/>
            <a:chExt cx="5791200" cy="1200329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23C28E-A7FA-428A-9CB2-BEC55941A295}"/>
                </a:ext>
              </a:extLst>
            </p:cNvPr>
            <p:cNvSpPr txBox="1"/>
            <p:nvPr/>
          </p:nvSpPr>
          <p:spPr>
            <a:xfrm>
              <a:off x="2283460" y="4173378"/>
              <a:ext cx="5791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/>
                <a:t>No solution or the solution is the empty se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F782AF6-7CAC-4BBB-83E3-FE6AA38830BA}"/>
                    </a:ext>
                  </a:extLst>
                </p:cNvPr>
                <p:cNvSpPr txBox="1"/>
                <p:nvPr/>
              </p:nvSpPr>
              <p:spPr>
                <a:xfrm>
                  <a:off x="5724227" y="4708711"/>
                  <a:ext cx="543560" cy="61555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F782AF6-7CAC-4BBB-83E3-FE6AA38830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4227" y="4708711"/>
                  <a:ext cx="543560" cy="61555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B4F593D-E044-48CD-A8E6-F5D1F97F484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81000"/>
            <a:ext cx="8229600" cy="5334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8:  Solving a Linear Inequality</a:t>
            </a:r>
          </a:p>
        </p:txBody>
      </p:sp>
      <p:graphicFrame>
        <p:nvGraphicFramePr>
          <p:cNvPr id="30725" name="Object 3">
            <a:extLst>
              <a:ext uri="{FF2B5EF4-FFF2-40B4-BE49-F238E27FC236}">
                <a16:creationId xmlns:a16="http://schemas.microsoft.com/office/drawing/2014/main" id="{F0738D59-7D01-4D0D-BEB9-11930E3AA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97651"/>
              </p:ext>
            </p:extLst>
          </p:nvPr>
        </p:nvGraphicFramePr>
        <p:xfrm>
          <a:off x="1905000" y="1378585"/>
          <a:ext cx="35856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4" imgW="1371600" imgH="203200" progId="Equation.DSMT4">
                  <p:embed/>
                </p:oleObj>
              </mc:Choice>
              <mc:Fallback>
                <p:oleObj name="Equation" r:id="rId4" imgW="13716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8585"/>
                        <a:ext cx="358563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E6F2644-6BC9-4375-A745-AB44E0E2CA46}"/>
              </a:ext>
            </a:extLst>
          </p:cNvPr>
          <p:cNvSpPr txBox="1"/>
          <p:nvPr/>
        </p:nvSpPr>
        <p:spPr>
          <a:xfrm>
            <a:off x="457200" y="132721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olve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340D969-CBF4-470F-8249-E659D62FD473}"/>
                  </a:ext>
                </a:extLst>
              </p:cNvPr>
              <p:cNvSpPr txBox="1"/>
              <p:nvPr/>
            </p:nvSpPr>
            <p:spPr>
              <a:xfrm>
                <a:off x="2057400" y="2160726"/>
                <a:ext cx="301864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10≤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4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340D969-CBF4-470F-8249-E659D62FD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160726"/>
                <a:ext cx="3018647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81DA8A-9C41-458C-B82E-F339B6557608}"/>
                  </a:ext>
                </a:extLst>
              </p:cNvPr>
              <p:cNvSpPr txBox="1"/>
              <p:nvPr/>
            </p:nvSpPr>
            <p:spPr>
              <a:xfrm>
                <a:off x="2047240" y="2998113"/>
                <a:ext cx="46739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4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81DA8A-9C41-458C-B82E-F339B6557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240" y="2998113"/>
                <a:ext cx="4673972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18A4C2-48CA-4B8F-A262-0D0ED21A0276}"/>
                  </a:ext>
                </a:extLst>
              </p:cNvPr>
              <p:cNvSpPr txBox="1"/>
              <p:nvPr/>
            </p:nvSpPr>
            <p:spPr>
              <a:xfrm>
                <a:off x="2286000" y="3835500"/>
                <a:ext cx="136332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4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18A4C2-48CA-4B8F-A262-0D0ED21A0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835500"/>
                <a:ext cx="1363322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57E031E-0C9B-4CFF-9EF6-7A3402546893}"/>
              </a:ext>
            </a:extLst>
          </p:cNvPr>
          <p:cNvSpPr txBox="1"/>
          <p:nvPr/>
        </p:nvSpPr>
        <p:spPr>
          <a:xfrm>
            <a:off x="4572000" y="3852923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RUE!!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FF410C-FA95-4AD1-98CF-957DB2872ECA}"/>
              </a:ext>
            </a:extLst>
          </p:cNvPr>
          <p:cNvSpPr txBox="1"/>
          <p:nvPr/>
        </p:nvSpPr>
        <p:spPr>
          <a:xfrm>
            <a:off x="1524000" y="4846994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he solution is all real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2990BA-E63A-485F-9E99-04EDD30721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99513-D56B-4719-9F78-04B95ADBA7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163637"/>
            <a:ext cx="8077200" cy="1274763"/>
          </a:xfrm>
        </p:spPr>
        <p:txBody>
          <a:bodyPr/>
          <a:lstStyle/>
          <a:p>
            <a:r>
              <a:rPr lang="en-US" sz="3600" dirty="0"/>
              <a:t>MyMathLab: Solving Inequalities</a:t>
            </a:r>
          </a:p>
        </p:txBody>
      </p:sp>
    </p:spTree>
    <p:extLst>
      <p:ext uri="{BB962C8B-B14F-4D97-AF65-F5344CB8AC3E}">
        <p14:creationId xmlns:p14="http://schemas.microsoft.com/office/powerpoint/2010/main" val="38619818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D4AC700-F562-4963-A21A-0CEDDFC906F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0"/>
            <a:ext cx="8229600" cy="533400"/>
          </a:xfrm>
        </p:spPr>
        <p:txBody>
          <a:bodyPr/>
          <a:lstStyle/>
          <a:p>
            <a:pPr algn="ctr" eaLnBrk="1" hangingPunct="1"/>
            <a:r>
              <a:rPr lang="en-US" altLang="en-US" sz="6000">
                <a:latin typeface="Arial Black" panose="020B0A04020102020204" pitchFamily="34" charset="0"/>
              </a:rPr>
              <a:t>4.6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267BDE0-FB36-4083-9710-3EC7A849F9C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752600"/>
            <a:ext cx="8077200" cy="3932238"/>
          </a:xfrm>
        </p:spPr>
        <p:txBody>
          <a:bodyPr/>
          <a:lstStyle/>
          <a:p>
            <a:pPr marL="609600" indent="-609600" algn="ctr" eaLnBrk="1" hangingPunct="1">
              <a:buSzPct val="125000"/>
              <a:buFontTx/>
              <a:buChar char="•"/>
            </a:pPr>
            <a:endParaRPr lang="en-US" altLang="en-US" sz="4000">
              <a:solidFill>
                <a:srgbClr val="C84700"/>
              </a:solidFill>
            </a:endParaRPr>
          </a:p>
          <a:p>
            <a:pPr marL="609600" indent="-609600" algn="ctr" eaLnBrk="1" hangingPunct="1">
              <a:buSzPct val="125000"/>
              <a:buFontTx/>
              <a:buNone/>
            </a:pPr>
            <a:r>
              <a:rPr lang="en-US" altLang="en-US" sz="4000">
                <a:solidFill>
                  <a:srgbClr val="C84700"/>
                </a:solidFill>
              </a:rPr>
              <a:t>Linear Inequalities in One Variable</a:t>
            </a:r>
          </a:p>
          <a:p>
            <a:pPr marL="609600" indent="-609600" algn="ctr" eaLnBrk="1" hangingPunct="1">
              <a:buSzPct val="125000"/>
              <a:buFontTx/>
              <a:buNone/>
            </a:pPr>
            <a:endParaRPr lang="en-US" altLang="en-US" sz="4000">
              <a:solidFill>
                <a:srgbClr val="C84700"/>
              </a:solidFill>
            </a:endParaRPr>
          </a:p>
          <a:p>
            <a:pPr marL="609600" indent="-609600" algn="ctr" eaLnBrk="1" hangingPunct="1">
              <a:buSzPct val="125000"/>
              <a:buFontTx/>
              <a:buNone/>
            </a:pPr>
            <a:endParaRPr lang="en-US" altLang="en-US" sz="4000">
              <a:solidFill>
                <a:srgbClr val="C847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ABA7CC73-D005-450D-A78B-73BB14D640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0650" y="7620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500" dirty="0">
                <a:solidFill>
                  <a:schemeClr val="bg1"/>
                </a:solidFill>
              </a:rPr>
              <a:t>Target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7D327D57-990E-4F18-8FCA-34A5BB718290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>
                <a:cs typeface="Times New Roman" panose="02020603050405020304" pitchFamily="18" charset="0"/>
              </a:rPr>
              <a:t>I can graph subsets of real numbers on a number line.</a:t>
            </a:r>
          </a:p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>
                <a:cs typeface="Times New Roman" panose="02020603050405020304" pitchFamily="18" charset="0"/>
              </a:rPr>
              <a:t>I can solve linear inequalities.</a:t>
            </a:r>
          </a:p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>
                <a:cs typeface="Times New Roman" panose="02020603050405020304" pitchFamily="18" charset="0"/>
              </a:rPr>
              <a:t>I can identify linear inequalities with no solution or all real numbers as solutions.</a:t>
            </a:r>
          </a:p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>
                <a:cs typeface="Times New Roman" panose="02020603050405020304" pitchFamily="18" charset="0"/>
              </a:rPr>
              <a:t>I can solve applied problems using linear inequalitie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4C7F4DDD-C7E2-4A9A-AF6B-50AB5241416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81000"/>
            <a:ext cx="8229600" cy="5334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Linear Inequalitie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19CA56D-47A5-4A48-ABFA-446B2712204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89038"/>
            <a:ext cx="8229600" cy="3459162"/>
          </a:xfrm>
        </p:spPr>
        <p:txBody>
          <a:bodyPr/>
          <a:lstStyle/>
          <a:p>
            <a:pPr>
              <a:buSzPct val="125000"/>
              <a:buFontTx/>
              <a:buChar char="•"/>
            </a:pPr>
            <a:r>
              <a:rPr lang="en-US" altLang="en-US" dirty="0"/>
              <a:t>A </a:t>
            </a:r>
            <a:r>
              <a:rPr lang="en-US" altLang="en-US" b="1" dirty="0"/>
              <a:t>linear inequality :  </a:t>
            </a:r>
          </a:p>
          <a:p>
            <a:pPr>
              <a:buSzPct val="125000"/>
              <a:buFontTx/>
              <a:buNone/>
            </a:pPr>
            <a:r>
              <a:rPr lang="en-US" altLang="en-US" dirty="0"/>
              <a:t>	</a:t>
            </a:r>
            <a:r>
              <a:rPr lang="en-US" altLang="en-US" i="1" dirty="0"/>
              <a:t>ax</a:t>
            </a:r>
            <a:r>
              <a:rPr lang="en-US" altLang="en-US" dirty="0"/>
              <a:t> + </a:t>
            </a:r>
            <a:r>
              <a:rPr lang="en-US" altLang="en-US" i="1" dirty="0"/>
              <a:t>b</a:t>
            </a:r>
            <a:r>
              <a:rPr lang="en-US" altLang="en-US" dirty="0"/>
              <a:t> ≤ </a:t>
            </a:r>
            <a:r>
              <a:rPr lang="en-US" altLang="en-US" i="1" dirty="0"/>
              <a:t>c</a:t>
            </a:r>
          </a:p>
          <a:p>
            <a:pPr>
              <a:buSzPct val="125000"/>
              <a:buFontTx/>
              <a:buNone/>
            </a:pPr>
            <a:r>
              <a:rPr lang="en-US" altLang="en-US" dirty="0"/>
              <a:t>	where the inequality symbol can be </a:t>
            </a:r>
            <a:r>
              <a:rPr lang="en-US" altLang="en-US" b="1" dirty="0"/>
              <a:t>&lt;,  &gt;,  </a:t>
            </a:r>
            <a:r>
              <a:rPr lang="en-US" altLang="en-US" b="1" dirty="0">
                <a:cs typeface="Arial" panose="020B0604020202020204" pitchFamily="34" charset="0"/>
              </a:rPr>
              <a:t>≤,</a:t>
            </a:r>
            <a:r>
              <a:rPr lang="en-US" altLang="en-US" dirty="0">
                <a:cs typeface="Arial" panose="020B0604020202020204" pitchFamily="34" charset="0"/>
              </a:rPr>
              <a:t> or</a:t>
            </a:r>
            <a:r>
              <a:rPr lang="en-US" altLang="en-US" b="1" dirty="0">
                <a:cs typeface="Arial" panose="020B0604020202020204" pitchFamily="34" charset="0"/>
              </a:rPr>
              <a:t>  ≥.</a:t>
            </a:r>
          </a:p>
          <a:p>
            <a:pPr>
              <a:buSzPct val="125000"/>
              <a:buFontTx/>
              <a:buNone/>
            </a:pPr>
            <a:endParaRPr lang="en-US" altLang="en-US" b="1" dirty="0">
              <a:cs typeface="Arial" panose="020B0604020202020204" pitchFamily="34" charset="0"/>
            </a:endParaRPr>
          </a:p>
          <a:p>
            <a:pPr>
              <a:buSzPct val="125000"/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Solving an inequality</a:t>
            </a:r>
            <a:r>
              <a:rPr lang="en-US" altLang="en-US" dirty="0">
                <a:cs typeface="Arial" panose="020B0604020202020204" pitchFamily="34" charset="0"/>
              </a:rPr>
              <a:t> is the process of finding the set of numbers that make an inequality a true statement.</a:t>
            </a:r>
          </a:p>
          <a:p>
            <a:pPr>
              <a:buSzPct val="125000"/>
              <a:buFontTx/>
              <a:buChar char="•"/>
            </a:pPr>
            <a:endParaRPr lang="en-US" altLang="en-US" dirty="0">
              <a:cs typeface="Arial" panose="020B0604020202020204" pitchFamily="34" charset="0"/>
            </a:endParaRPr>
          </a:p>
          <a:p>
            <a:pPr>
              <a:buSzPct val="125000"/>
              <a:buFontTx/>
              <a:buChar char="•"/>
            </a:pPr>
            <a:r>
              <a:rPr lang="en-US" altLang="en-US" b="1" dirty="0">
                <a:cs typeface="Arial" panose="020B0604020202020204" pitchFamily="34" charset="0"/>
              </a:rPr>
              <a:t>A solution set </a:t>
            </a:r>
            <a:r>
              <a:rPr lang="en-US" altLang="en-US" dirty="0">
                <a:cs typeface="Arial" panose="020B0604020202020204" pitchFamily="34" charset="0"/>
              </a:rPr>
              <a:t> is the set of all numbers that satisfy the inequality.</a:t>
            </a:r>
            <a:endParaRPr lang="en-US" altLang="en-US" b="1" dirty="0">
              <a:cs typeface="Arial" panose="020B0604020202020204" pitchFamily="34" charset="0"/>
            </a:endParaRPr>
          </a:p>
          <a:p>
            <a:pPr>
              <a:buSzPct val="125000"/>
              <a:buFontTx/>
              <a:buNone/>
            </a:pPr>
            <a:endParaRPr lang="en-US" alt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13112B7-F23D-4DE6-8C03-B20BA3C122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2296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Graphing Subsets of Real Numbers on a Number Line</a:t>
            </a:r>
          </a:p>
        </p:txBody>
      </p:sp>
      <p:pic>
        <p:nvPicPr>
          <p:cNvPr id="12291" name="Picture 6" descr="261_Table_04_03">
            <a:extLst>
              <a:ext uri="{FF2B5EF4-FFF2-40B4-BE49-F238E27FC236}">
                <a16:creationId xmlns:a16="http://schemas.microsoft.com/office/drawing/2014/main" id="{34253EAC-A302-440E-801A-DA9604AB0E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33400"/>
            <a:ext cx="6096000" cy="582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6DDC57E-911D-4502-81EB-1EDB95D9B6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98438"/>
            <a:ext cx="8229600" cy="639762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1: Graphing Subsets of Real Numbers</a:t>
            </a:r>
          </a:p>
        </p:txBody>
      </p:sp>
      <p:pic>
        <p:nvPicPr>
          <p:cNvPr id="14339" name="Picture 6" descr="262_EX_01_sol">
            <a:extLst>
              <a:ext uri="{FF2B5EF4-FFF2-40B4-BE49-F238E27FC236}">
                <a16:creationId xmlns:a16="http://schemas.microsoft.com/office/drawing/2014/main" id="{8774F44A-FCA3-4FFD-B9AF-9D1EBA39E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8763000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8AD2E4A0-1BFC-44EB-8704-A024A5607327}"/>
              </a:ext>
            </a:extLst>
          </p:cNvPr>
          <p:cNvGrpSpPr/>
          <p:nvPr/>
        </p:nvGrpSpPr>
        <p:grpSpPr>
          <a:xfrm>
            <a:off x="228600" y="1828800"/>
            <a:ext cx="1371600" cy="914400"/>
            <a:chOff x="228600" y="1828800"/>
            <a:chExt cx="1371600" cy="914400"/>
          </a:xfrm>
        </p:grpSpPr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A894B374-40EE-426A-8645-C8D70D75C135}"/>
                </a:ext>
              </a:extLst>
            </p:cNvPr>
            <p:cNvCxnSpPr>
              <a:cxnSpLocks/>
            </p:cNvCxnSpPr>
            <p:nvPr/>
          </p:nvCxnSpPr>
          <p:spPr>
            <a:xfrm>
              <a:off x="883920" y="2209800"/>
              <a:ext cx="0" cy="533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69406CE-97D3-422D-A3D7-974717B15382}"/>
                </a:ext>
              </a:extLst>
            </p:cNvPr>
            <p:cNvSpPr txBox="1"/>
            <p:nvPr/>
          </p:nvSpPr>
          <p:spPr>
            <a:xfrm>
              <a:off x="228600" y="1828800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Such Tha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EAA1779-317D-4471-8B4B-3551F34965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81000"/>
            <a:ext cx="8229600" cy="6096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Solving Linear Inequalities in One Variable</a:t>
            </a:r>
          </a:p>
        </p:txBody>
      </p:sp>
      <p:pic>
        <p:nvPicPr>
          <p:cNvPr id="16387" name="Picture 5" descr="263_orange_box">
            <a:extLst>
              <a:ext uri="{FF2B5EF4-FFF2-40B4-BE49-F238E27FC236}">
                <a16:creationId xmlns:a16="http://schemas.microsoft.com/office/drawing/2014/main" id="{891020ED-5D32-45DA-9B00-D7EF0210C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60" y="1444625"/>
            <a:ext cx="8821738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EBE83C2-FB49-49B5-8F07-4DE38CE71C9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50838"/>
            <a:ext cx="8229600" cy="639762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2: Solving a Linear Inequality </a:t>
            </a:r>
          </a:p>
        </p:txBody>
      </p:sp>
      <p:graphicFrame>
        <p:nvGraphicFramePr>
          <p:cNvPr id="18437" name="Object 4">
            <a:extLst>
              <a:ext uri="{FF2B5EF4-FFF2-40B4-BE49-F238E27FC236}">
                <a16:creationId xmlns:a16="http://schemas.microsoft.com/office/drawing/2014/main" id="{269222D1-83FA-446F-B855-E1EC6C7CC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09500"/>
              </p:ext>
            </p:extLst>
          </p:nvPr>
        </p:nvGraphicFramePr>
        <p:xfrm>
          <a:off x="1981200" y="1439257"/>
          <a:ext cx="1593012" cy="4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4" imgW="634449" imgH="177646" progId="Equation.DSMT4">
                  <p:embed/>
                </p:oleObj>
              </mc:Choice>
              <mc:Fallback>
                <p:oleObj name="Equation" r:id="rId4" imgW="634449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39257"/>
                        <a:ext cx="1593012" cy="44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8" descr="263_Ex_02_sol">
            <a:extLst>
              <a:ext uri="{FF2B5EF4-FFF2-40B4-BE49-F238E27FC236}">
                <a16:creationId xmlns:a16="http://schemas.microsoft.com/office/drawing/2014/main" id="{6A2BA87F-A92B-45C6-A6E8-75F598EEA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53000"/>
            <a:ext cx="75438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4C539E9-BA67-4868-BF8F-E3954DE4BC0B}"/>
              </a:ext>
            </a:extLst>
          </p:cNvPr>
          <p:cNvSpPr txBox="1"/>
          <p:nvPr/>
        </p:nvSpPr>
        <p:spPr>
          <a:xfrm>
            <a:off x="533400" y="1358325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olv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B02C2DC-7083-4815-A4CC-A0E658217106}"/>
                  </a:ext>
                </a:extLst>
              </p:cNvPr>
              <p:cNvSpPr txBox="1"/>
              <p:nvPr/>
            </p:nvSpPr>
            <p:spPr>
              <a:xfrm>
                <a:off x="1981200" y="1893662"/>
                <a:ext cx="205145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7≥5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B02C2DC-7083-4815-A4CC-A0E658217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893662"/>
                <a:ext cx="2051459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0CFD9A4-ACE0-4563-BACA-A0D690DB8662}"/>
                  </a:ext>
                </a:extLst>
              </p:cNvPr>
              <p:cNvSpPr txBox="1"/>
              <p:nvPr/>
            </p:nvSpPr>
            <p:spPr>
              <a:xfrm>
                <a:off x="1981200" y="2479356"/>
                <a:ext cx="348377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7+7≥5+7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0CFD9A4-ACE0-4563-BACA-A0D690DB8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479356"/>
                <a:ext cx="3483774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466D003-9683-4EFD-BD75-44F5C50EE22C}"/>
                  </a:ext>
                </a:extLst>
              </p:cNvPr>
              <p:cNvSpPr txBox="1"/>
              <p:nvPr/>
            </p:nvSpPr>
            <p:spPr>
              <a:xfrm>
                <a:off x="1960880" y="3065050"/>
                <a:ext cx="156292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466D003-9683-4EFD-BD75-44F5C50EE2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880" y="3065050"/>
                <a:ext cx="1562927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027363-167F-4184-B996-40DACB123C0C}"/>
                  </a:ext>
                </a:extLst>
              </p:cNvPr>
              <p:cNvSpPr txBox="1"/>
              <p:nvPr/>
            </p:nvSpPr>
            <p:spPr>
              <a:xfrm>
                <a:off x="1991360" y="3660148"/>
                <a:ext cx="1562927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027363-167F-4184-B996-40DACB123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360" y="3660148"/>
                <a:ext cx="1562927" cy="9219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DEF91C9-4434-45E3-9A33-A53FE505E546}"/>
                  </a:ext>
                </a:extLst>
              </p:cNvPr>
              <p:cNvSpPr txBox="1"/>
              <p:nvPr/>
            </p:nvSpPr>
            <p:spPr>
              <a:xfrm>
                <a:off x="5181600" y="3716178"/>
                <a:ext cx="110767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DEF91C9-4434-45E3-9A33-A53FE505E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716178"/>
                <a:ext cx="1107676" cy="4924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30FE45E-76A2-48FF-B7EF-2F3E26006BA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33375"/>
            <a:ext cx="8229600" cy="639763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3: Solving Linear Inequalities </a:t>
            </a:r>
          </a:p>
        </p:txBody>
      </p:sp>
      <p:graphicFrame>
        <p:nvGraphicFramePr>
          <p:cNvPr id="20485" name="Object 3">
            <a:extLst>
              <a:ext uri="{FF2B5EF4-FFF2-40B4-BE49-F238E27FC236}">
                <a16:creationId xmlns:a16="http://schemas.microsoft.com/office/drawing/2014/main" id="{01083475-E37E-478B-9F86-94D5E3183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24377"/>
              </p:ext>
            </p:extLst>
          </p:nvPr>
        </p:nvGraphicFramePr>
        <p:xfrm>
          <a:off x="2133600" y="1295400"/>
          <a:ext cx="1089952" cy="94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" imgW="457002" imgH="393529" progId="Equation.DSMT4">
                  <p:embed/>
                </p:oleObj>
              </mc:Choice>
              <mc:Fallback>
                <p:oleObj name="Equation" r:id="rId4" imgW="45700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1089952" cy="940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9" descr="0406exmpl03a">
            <a:extLst>
              <a:ext uri="{FF2B5EF4-FFF2-40B4-BE49-F238E27FC236}">
                <a16:creationId xmlns:a16="http://schemas.microsoft.com/office/drawing/2014/main" id="{E2F4239A-18EF-4E7F-98CD-DE6F70B8F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663850"/>
            <a:ext cx="78581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7532C57-EB9D-4EE3-813B-C4098ABA6E59}"/>
              </a:ext>
            </a:extLst>
          </p:cNvPr>
          <p:cNvSpPr txBox="1"/>
          <p:nvPr/>
        </p:nvSpPr>
        <p:spPr>
          <a:xfrm>
            <a:off x="533400" y="1358325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olv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A77791A-BF88-4ECE-9907-723BA5412C67}"/>
                  </a:ext>
                </a:extLst>
              </p:cNvPr>
              <p:cNvSpPr txBox="1"/>
              <p:nvPr/>
            </p:nvSpPr>
            <p:spPr>
              <a:xfrm>
                <a:off x="1981200" y="2349151"/>
                <a:ext cx="1227259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A77791A-BF88-4ECE-9907-723BA5412C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349151"/>
                <a:ext cx="1227259" cy="8094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6621C0-6626-45A5-8305-CE32439457E0}"/>
                  </a:ext>
                </a:extLst>
              </p:cNvPr>
              <p:cNvSpPr txBox="1"/>
              <p:nvPr/>
            </p:nvSpPr>
            <p:spPr>
              <a:xfrm>
                <a:off x="1605654" y="3398749"/>
                <a:ext cx="2145844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5∙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6621C0-6626-45A5-8305-CE3243945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654" y="3398749"/>
                <a:ext cx="2145844" cy="8094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A8ED72-6B76-48ED-A2C2-DDB982AFA47C}"/>
                  </a:ext>
                </a:extLst>
              </p:cNvPr>
              <p:cNvSpPr txBox="1"/>
              <p:nvPr/>
            </p:nvSpPr>
            <p:spPr>
              <a:xfrm>
                <a:off x="1828800" y="4478444"/>
                <a:ext cx="11674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15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A8ED72-6B76-48ED-A2C2-DDB982AFA4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478444"/>
                <a:ext cx="1167435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Level">
  <a:themeElements>
    <a:clrScheme name="Level 6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0000"/>
      </a:accent6>
      <a:hlink>
        <a:srgbClr val="666699"/>
      </a:hlink>
      <a:folHlink>
        <a:srgbClr val="999966"/>
      </a:folHlink>
    </a:clrScheme>
    <a:fontScheme name="Leve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7FC27C820BFFA4C912D87E7B01C2192" ma:contentTypeVersion="27" ma:contentTypeDescription="Create a new document." ma:contentTypeScope="" ma:versionID="bbab20b3b617bb3c1e2a43c6317269d6">
  <xsd:schema xmlns:xsd="http://www.w3.org/2001/XMLSchema" xmlns:xs="http://www.w3.org/2001/XMLSchema" xmlns:p="http://schemas.microsoft.com/office/2006/metadata/properties" xmlns:ns3="1702b619-df69-47d0-b557-005983ce0185" xmlns:ns4="6635ddec-091d-44f9-964c-f969512ac5d9" targetNamespace="http://schemas.microsoft.com/office/2006/metadata/properties" ma:root="true" ma:fieldsID="ee3d9f9a4584d50cf360afeaa239863a" ns3:_="" ns4:_="">
    <xsd:import namespace="1702b619-df69-47d0-b557-005983ce0185"/>
    <xsd:import namespace="6635ddec-091d-44f9-964c-f969512ac5d9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NotebookType" minOccurs="0"/>
                <xsd:element ref="ns4:FolderType" minOccurs="0"/>
                <xsd:element ref="ns4:Owner" minOccurs="0"/>
                <xsd:element ref="ns4:DefaultSectionNames" minOccurs="0"/>
                <xsd:element ref="ns4:Templates" minOccurs="0"/>
                <xsd:element ref="ns4:CultureName" minOccurs="0"/>
                <xsd:element ref="ns4:AppVersion" minOccurs="0"/>
                <xsd:element ref="ns4:Teachers" minOccurs="0"/>
                <xsd:element ref="ns4:Students" minOccurs="0"/>
                <xsd:element ref="ns4:Student_Groups" minOccurs="0"/>
                <xsd:element ref="ns4:Invited_Teachers" minOccurs="0"/>
                <xsd:element ref="ns4:Invited_Students" minOccurs="0"/>
                <xsd:element ref="ns4:Self_Registration_Enabled" minOccurs="0"/>
                <xsd:element ref="ns4:Has_Teacher_Only_SectionGroup" minOccurs="0"/>
                <xsd:element ref="ns4:Is_Collaboration_Space_Locked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702b619-df69-47d0-b557-005983ce0185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5ddec-091d-44f9-964c-f969512ac5d9" elementFormDefault="qualified">
    <xsd:import namespace="http://schemas.microsoft.com/office/2006/documentManagement/types"/>
    <xsd:import namespace="http://schemas.microsoft.com/office/infopath/2007/PartnerControls"/>
    <xsd:element name="NotebookType" ma:index="11" nillable="true" ma:displayName="Notebook Type" ma:internalName="NotebookType">
      <xsd:simpleType>
        <xsd:restriction base="dms:Text"/>
      </xsd:simpleType>
    </xsd:element>
    <xsd:element name="FolderType" ma:index="12" nillable="true" ma:displayName="Folder Type" ma:internalName="FolderType">
      <xsd:simpleType>
        <xsd:restriction base="dms:Text"/>
      </xsd:simpleType>
    </xsd:element>
    <xsd:element name="Owner" ma:index="13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4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5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6" nillable="true" ma:displayName="Culture Name" ma:internalName="CultureName">
      <xsd:simpleType>
        <xsd:restriction base="dms:Text"/>
      </xsd:simpleType>
    </xsd:element>
    <xsd:element name="AppVersion" ma:index="17" nillable="true" ma:displayName="App Version" ma:internalName="AppVersion">
      <xsd:simpleType>
        <xsd:restriction base="dms:Text"/>
      </xsd:simpleType>
    </xsd:element>
    <xsd:element name="Teachers" ma:index="18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19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0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1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2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3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4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5" nillable="true" ma:displayName="Is Collaboration Space Locked" ma:internalName="Is_Collaboration_Space_Locked">
      <xsd:simpleType>
        <xsd:restriction base="dms:Boolean"/>
      </xsd:simpleType>
    </xsd:element>
    <xsd:element name="MediaServiceMetadata" ma:index="26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27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28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2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3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3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3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3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efaultSectionNames xmlns="6635ddec-091d-44f9-964c-f969512ac5d9" xsi:nil="true"/>
    <NotebookType xmlns="6635ddec-091d-44f9-964c-f969512ac5d9" xsi:nil="true"/>
    <Students xmlns="6635ddec-091d-44f9-964c-f969512ac5d9">
      <UserInfo>
        <DisplayName/>
        <AccountId xsi:nil="true"/>
        <AccountType/>
      </UserInfo>
    </Students>
    <Templates xmlns="6635ddec-091d-44f9-964c-f969512ac5d9" xsi:nil="true"/>
    <AppVersion xmlns="6635ddec-091d-44f9-964c-f969512ac5d9" xsi:nil="true"/>
    <FolderType xmlns="6635ddec-091d-44f9-964c-f969512ac5d9" xsi:nil="true"/>
    <Student_Groups xmlns="6635ddec-091d-44f9-964c-f969512ac5d9">
      <UserInfo>
        <DisplayName/>
        <AccountId xsi:nil="true"/>
        <AccountType/>
      </UserInfo>
    </Student_Groups>
    <Self_Registration_Enabled xmlns="6635ddec-091d-44f9-964c-f969512ac5d9" xsi:nil="true"/>
    <Invited_Teachers xmlns="6635ddec-091d-44f9-964c-f969512ac5d9" xsi:nil="true"/>
    <Invited_Students xmlns="6635ddec-091d-44f9-964c-f969512ac5d9" xsi:nil="true"/>
    <Teachers xmlns="6635ddec-091d-44f9-964c-f969512ac5d9">
      <UserInfo>
        <DisplayName/>
        <AccountId xsi:nil="true"/>
        <AccountType/>
      </UserInfo>
    </Teachers>
    <Has_Teacher_Only_SectionGroup xmlns="6635ddec-091d-44f9-964c-f969512ac5d9" xsi:nil="true"/>
    <Is_Collaboration_Space_Locked xmlns="6635ddec-091d-44f9-964c-f969512ac5d9" xsi:nil="true"/>
    <Owner xmlns="6635ddec-091d-44f9-964c-f969512ac5d9">
      <UserInfo>
        <DisplayName/>
        <AccountId xsi:nil="true"/>
        <AccountType/>
      </UserInfo>
    </Owner>
    <CultureName xmlns="6635ddec-091d-44f9-964c-f969512ac5d9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DD99BD7-4DBA-45FE-A704-CBCCA369D68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702b619-df69-47d0-b557-005983ce0185"/>
    <ds:schemaRef ds:uri="6635ddec-091d-44f9-964c-f969512ac5d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7099C31-6393-423E-8259-605A3A4F6DAD}">
  <ds:schemaRefs>
    <ds:schemaRef ds:uri="http://purl.org/dc/dcmitype/"/>
    <ds:schemaRef ds:uri="http://schemas.microsoft.com/office/2006/documentManagement/types"/>
    <ds:schemaRef ds:uri="6635ddec-091d-44f9-964c-f969512ac5d9"/>
    <ds:schemaRef ds:uri="http://schemas.microsoft.com/office/infopath/2007/PartnerControls"/>
    <ds:schemaRef ds:uri="http://purl.org/dc/terms/"/>
    <ds:schemaRef ds:uri="http://schemas.openxmlformats.org/package/2006/metadata/core-properties"/>
    <ds:schemaRef ds:uri="http://purl.org/dc/elements/1.1/"/>
    <ds:schemaRef ds:uri="1702b619-df69-47d0-b557-005983ce0185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395C08AA-658D-4C28-A2B6-9212486BE5E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8</TotalTime>
  <Words>433</Words>
  <Application>Microsoft Office PowerPoint</Application>
  <PresentationFormat>On-screen Show (4:3)</PresentationFormat>
  <Paragraphs>95</Paragraphs>
  <Slides>1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Arial Black</vt:lpstr>
      <vt:lpstr>Cambria Math</vt:lpstr>
      <vt:lpstr>Times New Roman</vt:lpstr>
      <vt:lpstr>Wingdings</vt:lpstr>
      <vt:lpstr>Level</vt:lpstr>
      <vt:lpstr>Equation</vt:lpstr>
      <vt:lpstr>PowerPoint Presentation</vt:lpstr>
      <vt:lpstr>4.6</vt:lpstr>
      <vt:lpstr>Targets</vt:lpstr>
      <vt:lpstr>Linear Inequalities</vt:lpstr>
      <vt:lpstr>Graphing Subsets of Real Numbers on a Number Line</vt:lpstr>
      <vt:lpstr>Example 1: Graphing Subsets of Real Numbers</vt:lpstr>
      <vt:lpstr>Solving Linear Inequalities in One Variable</vt:lpstr>
      <vt:lpstr>Example 2: Solving a Linear Inequality </vt:lpstr>
      <vt:lpstr>Example 3: Solving Linear Inequalities </vt:lpstr>
      <vt:lpstr>Example 3: Solving Linear Inequalities </vt:lpstr>
      <vt:lpstr>Example 4: Solving a Linear Inequality </vt:lpstr>
      <vt:lpstr>Example 6:  Solving a Three-Part Inequality</vt:lpstr>
      <vt:lpstr>Example 7:  Solving a Linear Inequality</vt:lpstr>
      <vt:lpstr>Example 8:  Solving a Linear Inequality</vt:lpstr>
      <vt:lpstr>Assignment</vt:lpstr>
    </vt:vector>
  </TitlesOfParts>
  <Company>Copyright ©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subject>Math For Your World  2e</dc:subject>
  <dc:creator>Blitzer</dc:creator>
  <cp:lastModifiedBy>Smith, Douglas</cp:lastModifiedBy>
  <cp:revision>369</cp:revision>
  <dcterms:created xsi:type="dcterms:W3CDTF">2003-12-09T18:30:59Z</dcterms:created>
  <dcterms:modified xsi:type="dcterms:W3CDTF">2020-10-07T15:3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7FC27C820BFFA4C912D87E7B01C2192</vt:lpwstr>
  </property>
</Properties>
</file>